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45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92"/>
        <w:gridCol w:w="2105"/>
        <w:gridCol w:w="2812"/>
        <w:gridCol w:w="236"/>
      </w:tblGrid>
      <w:tr w:rsidR="0076605F" w14:paraId="7066191F" w14:textId="77777777">
        <w:trPr>
          <w:cantSplit/>
          <w:trHeight w:val="438"/>
          <w:jc w:val="center"/>
        </w:trPr>
        <w:tc>
          <w:tcPr>
            <w:tcW w:w="9644" w:type="dxa"/>
            <w:gridSpan w:val="4"/>
            <w:vAlign w:val="center"/>
          </w:tcPr>
          <w:p w14:paraId="0748014A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lang w:val="en-US"/>
              </w:rPr>
            </w:pPr>
          </w:p>
        </w:tc>
      </w:tr>
      <w:tr w:rsidR="0076605F" w14:paraId="251C59E0" w14:textId="77777777">
        <w:trPr>
          <w:trHeight w:val="1288"/>
          <w:jc w:val="center"/>
        </w:trPr>
        <w:tc>
          <w:tcPr>
            <w:tcW w:w="9644" w:type="dxa"/>
            <w:gridSpan w:val="4"/>
            <w:vAlign w:val="bottom"/>
          </w:tcPr>
          <w:p w14:paraId="17DE9EAB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 xml:space="preserve">Федеральное государственное бюджетное </w:t>
            </w: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br/>
              <w:t>образовательное учреждение высшего образования</w:t>
            </w:r>
          </w:p>
          <w:p w14:paraId="5279C8E2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>«Новосибирский государственный технический университет»</w:t>
            </w:r>
          </w:p>
        </w:tc>
      </w:tr>
      <w:tr w:rsidR="0076605F" w14:paraId="51784CF4" w14:textId="77777777">
        <w:trPr>
          <w:trHeight w:val="4236"/>
          <w:jc w:val="center"/>
        </w:trPr>
        <w:tc>
          <w:tcPr>
            <w:tcW w:w="9644" w:type="dxa"/>
            <w:gridSpan w:val="4"/>
            <w:vAlign w:val="center"/>
          </w:tcPr>
          <w:p w14:paraId="4BB09CB3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</w:tr>
      <w:tr w:rsidR="0076605F" w14:paraId="4CD47490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0F2D02E3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 xml:space="preserve">Кафедра </w:t>
            </w:r>
            <w:sdt>
              <w:sdtPr>
                <w:alias w:val="Кафедра"/>
                <w:tag w:val="Кафедра"/>
                <w:id w:val="-1403674709"/>
                <w:placeholder>
                  <w:docPart w:val="A3458704DA09429F810C6DDCD82B175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asciiTheme="minorHAnsi" w:hAnsiTheme="minorHAnsi" w:cstheme="minorHAnsi"/>
                    <w:b/>
                    <w:sz w:val="36"/>
                    <w:szCs w:val="36"/>
                  </w:rPr>
                  <w:t>прикладной математики</w:t>
                </w:r>
              </w:sdtContent>
            </w:sdt>
          </w:p>
        </w:tc>
      </w:tr>
      <w:tr w:rsidR="0076605F" w14:paraId="4C306A45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0D8897B3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</w:tr>
      <w:tr w:rsidR="0076605F" w14:paraId="0A3ABD5F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7869B467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</w:tr>
      <w:tr w:rsidR="0076605F" w14:paraId="5B36FDED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0A7F92FF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 xml:space="preserve"> </w:t>
            </w:r>
            <w:sdt>
              <w:sdtPr>
                <w:id w:val="-332765365"/>
                <w:placeholder>
                  <w:docPart w:val="EBCE5F4CF3A640BE94A48587ACDE4FC3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>
                  <w:rPr>
                    <w:rFonts w:asciiTheme="minorHAnsi" w:hAnsiTheme="minorHAnsi" w:cstheme="minorHAnsi"/>
                    <w:b/>
                    <w:sz w:val="36"/>
                    <w:szCs w:val="36"/>
                  </w:rPr>
                  <w:t xml:space="preserve">  Курсовой проект по курсу</w:t>
                </w:r>
              </w:sdtContent>
            </w:sdt>
          </w:p>
        </w:tc>
      </w:tr>
      <w:tr w:rsidR="0076605F" w14:paraId="26DED052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67B85D43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sdt>
              <w:sdtPr>
                <w:id w:val="1987114446"/>
                <w:placeholder>
                  <w:docPart w:val="21289898D60E4A148EBB320B6C6CBE4A"/>
                </w:placeholder>
                <w:text/>
              </w:sdtPr>
              <w:sdtEndPr/>
              <w:sdtContent>
                <w:r>
                  <w:rPr>
                    <w:rFonts w:asciiTheme="minorHAnsi" w:hAnsiTheme="minorHAnsi" w:cstheme="minorHAnsi"/>
                    <w:b/>
                    <w:sz w:val="36"/>
                    <w:szCs w:val="36"/>
                  </w:rPr>
                  <w:t>«Численные методы»</w:t>
                </w:r>
              </w:sdtContent>
            </w:sdt>
          </w:p>
        </w:tc>
      </w:tr>
      <w:tr w:rsidR="0076605F" w14:paraId="62D77AB6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4CEAB2BA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</w:tr>
      <w:tr w:rsidR="0076605F" w14:paraId="3A5D611E" w14:textId="77777777">
        <w:trPr>
          <w:trHeight w:hRule="exact" w:val="454"/>
          <w:jc w:val="center"/>
        </w:trPr>
        <w:tc>
          <w:tcPr>
            <w:tcW w:w="4539" w:type="dxa"/>
            <w:vMerge w:val="restart"/>
            <w:vAlign w:val="center"/>
          </w:tcPr>
          <w:p w14:paraId="7F8B7C98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124" w:type="dxa"/>
          </w:tcPr>
          <w:p w14:paraId="2537C350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>Группа</w:t>
            </w:r>
          </w:p>
        </w:tc>
        <w:tc>
          <w:tcPr>
            <w:tcW w:w="2839" w:type="dxa"/>
          </w:tcPr>
          <w:p w14:paraId="674CA3B6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  <w:lang w:val="en-US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>ПМ-2</w:t>
            </w:r>
            <w:r>
              <w:rPr>
                <w:rFonts w:asciiTheme="minorHAnsi" w:hAnsiTheme="minorHAnsi" w:cstheme="minorHAnsi"/>
                <w:b/>
                <w:sz w:val="36"/>
                <w:szCs w:val="36"/>
                <w:lang w:val="en-US"/>
              </w:rPr>
              <w:t>4</w:t>
            </w:r>
          </w:p>
        </w:tc>
        <w:tc>
          <w:tcPr>
            <w:tcW w:w="142" w:type="dxa"/>
            <w:tcMar>
              <w:left w:w="108" w:type="dxa"/>
              <w:right w:w="108" w:type="dxa"/>
            </w:tcMar>
          </w:tcPr>
          <w:p w14:paraId="02315A2F" w14:textId="77777777" w:rsidR="0076605F" w:rsidRDefault="0076605F"/>
        </w:tc>
      </w:tr>
      <w:tr w:rsidR="0076605F" w14:paraId="03950B11" w14:textId="77777777">
        <w:trPr>
          <w:trHeight w:hRule="exact" w:val="454"/>
          <w:jc w:val="center"/>
        </w:trPr>
        <w:tc>
          <w:tcPr>
            <w:tcW w:w="4539" w:type="dxa"/>
            <w:vMerge/>
            <w:tcMar>
              <w:left w:w="108" w:type="dxa"/>
              <w:right w:w="108" w:type="dxa"/>
            </w:tcMar>
            <w:vAlign w:val="center"/>
          </w:tcPr>
          <w:p w14:paraId="2B637D8A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124" w:type="dxa"/>
          </w:tcPr>
          <w:p w14:paraId="22D3E61C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839" w:type="dxa"/>
          </w:tcPr>
          <w:p w14:paraId="362F84E2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142" w:type="dxa"/>
            <w:tcMar>
              <w:left w:w="108" w:type="dxa"/>
              <w:right w:w="108" w:type="dxa"/>
            </w:tcMar>
          </w:tcPr>
          <w:p w14:paraId="58099B3B" w14:textId="77777777" w:rsidR="0076605F" w:rsidRDefault="0076605F"/>
        </w:tc>
      </w:tr>
      <w:tr w:rsidR="0076605F" w14:paraId="499A4056" w14:textId="77777777">
        <w:trPr>
          <w:trHeight w:hRule="exact" w:val="454"/>
          <w:jc w:val="center"/>
        </w:trPr>
        <w:tc>
          <w:tcPr>
            <w:tcW w:w="4539" w:type="dxa"/>
            <w:vMerge/>
            <w:tcMar>
              <w:left w:w="108" w:type="dxa"/>
              <w:right w:w="108" w:type="dxa"/>
            </w:tcMar>
            <w:vAlign w:val="center"/>
          </w:tcPr>
          <w:p w14:paraId="07D63C7B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124" w:type="dxa"/>
          </w:tcPr>
          <w:p w14:paraId="40DB0217" w14:textId="77777777" w:rsidR="0076605F" w:rsidRDefault="001F5A6A">
            <w:pPr>
              <w:ind w:left="142" w:right="139" w:hanging="142"/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>Студент</w:t>
            </w:r>
          </w:p>
        </w:tc>
        <w:tc>
          <w:tcPr>
            <w:tcW w:w="2839" w:type="dxa"/>
          </w:tcPr>
          <w:p w14:paraId="2CEC0A2B" w14:textId="77777777" w:rsidR="0076605F" w:rsidRDefault="001F5A6A">
            <w:pPr>
              <w:ind w:left="-564" w:right="-842"/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>Марченко В.В.</w:t>
            </w:r>
          </w:p>
        </w:tc>
        <w:tc>
          <w:tcPr>
            <w:tcW w:w="142" w:type="dxa"/>
            <w:tcMar>
              <w:left w:w="108" w:type="dxa"/>
              <w:right w:w="108" w:type="dxa"/>
            </w:tcMar>
          </w:tcPr>
          <w:p w14:paraId="764ED6FB" w14:textId="77777777" w:rsidR="0076605F" w:rsidRDefault="0076605F"/>
        </w:tc>
      </w:tr>
      <w:tr w:rsidR="0076605F" w14:paraId="11B6992C" w14:textId="77777777">
        <w:trPr>
          <w:trHeight w:hRule="exact" w:val="454"/>
          <w:jc w:val="center"/>
        </w:trPr>
        <w:tc>
          <w:tcPr>
            <w:tcW w:w="4539" w:type="dxa"/>
            <w:vMerge/>
            <w:tcMar>
              <w:left w:w="108" w:type="dxa"/>
              <w:right w:w="108" w:type="dxa"/>
            </w:tcMar>
            <w:vAlign w:val="center"/>
          </w:tcPr>
          <w:p w14:paraId="3DA30579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124" w:type="dxa"/>
          </w:tcPr>
          <w:p w14:paraId="3215D1D1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839" w:type="dxa"/>
          </w:tcPr>
          <w:p w14:paraId="0A1F171F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142" w:type="dxa"/>
            <w:tcMar>
              <w:left w:w="108" w:type="dxa"/>
              <w:right w:w="108" w:type="dxa"/>
            </w:tcMar>
          </w:tcPr>
          <w:p w14:paraId="65C6ABB8" w14:textId="77777777" w:rsidR="0076605F" w:rsidRDefault="0076605F"/>
        </w:tc>
      </w:tr>
      <w:tr w:rsidR="0076605F" w14:paraId="19C8D541" w14:textId="77777777">
        <w:trPr>
          <w:trHeight w:val="908"/>
          <w:jc w:val="center"/>
        </w:trPr>
        <w:tc>
          <w:tcPr>
            <w:tcW w:w="4539" w:type="dxa"/>
            <w:vMerge/>
            <w:tcMar>
              <w:left w:w="108" w:type="dxa"/>
              <w:right w:w="108" w:type="dxa"/>
            </w:tcMar>
            <w:vAlign w:val="center"/>
          </w:tcPr>
          <w:p w14:paraId="251EF2F8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124" w:type="dxa"/>
            <w:tcMar>
              <w:left w:w="108" w:type="dxa"/>
              <w:right w:w="108" w:type="dxa"/>
            </w:tcMar>
          </w:tcPr>
          <w:p w14:paraId="2F5BE099" w14:textId="77777777" w:rsidR="0076605F" w:rsidRDefault="0076605F"/>
        </w:tc>
        <w:tc>
          <w:tcPr>
            <w:tcW w:w="2839" w:type="dxa"/>
            <w:tcMar>
              <w:left w:w="108" w:type="dxa"/>
              <w:right w:w="108" w:type="dxa"/>
            </w:tcMar>
          </w:tcPr>
          <w:p w14:paraId="72C41283" w14:textId="77777777" w:rsidR="0076605F" w:rsidRDefault="0076605F"/>
        </w:tc>
        <w:tc>
          <w:tcPr>
            <w:tcW w:w="142" w:type="dxa"/>
            <w:tcMar>
              <w:left w:w="108" w:type="dxa"/>
              <w:right w:w="108" w:type="dxa"/>
            </w:tcMar>
          </w:tcPr>
          <w:p w14:paraId="67072FFC" w14:textId="77777777" w:rsidR="0076605F" w:rsidRDefault="0076605F"/>
        </w:tc>
      </w:tr>
      <w:tr w:rsidR="0076605F" w14:paraId="48828AB3" w14:textId="77777777">
        <w:trPr>
          <w:trHeight w:val="1753"/>
          <w:jc w:val="center"/>
        </w:trPr>
        <w:tc>
          <w:tcPr>
            <w:tcW w:w="4539" w:type="dxa"/>
            <w:vAlign w:val="center"/>
          </w:tcPr>
          <w:p w14:paraId="48A9D802" w14:textId="77777777" w:rsidR="0076605F" w:rsidRDefault="0076605F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</w:p>
        </w:tc>
        <w:tc>
          <w:tcPr>
            <w:tcW w:w="2124" w:type="dxa"/>
            <w:tcMar>
              <w:left w:w="108" w:type="dxa"/>
              <w:right w:w="108" w:type="dxa"/>
            </w:tcMar>
          </w:tcPr>
          <w:p w14:paraId="36D0A3D0" w14:textId="77777777" w:rsidR="0076605F" w:rsidRDefault="0076605F"/>
        </w:tc>
        <w:tc>
          <w:tcPr>
            <w:tcW w:w="2839" w:type="dxa"/>
            <w:tcMar>
              <w:left w:w="108" w:type="dxa"/>
              <w:right w:w="108" w:type="dxa"/>
            </w:tcMar>
          </w:tcPr>
          <w:p w14:paraId="7D29294B" w14:textId="77777777" w:rsidR="0076605F" w:rsidRDefault="0076605F"/>
        </w:tc>
        <w:tc>
          <w:tcPr>
            <w:tcW w:w="142" w:type="dxa"/>
            <w:tcMar>
              <w:left w:w="108" w:type="dxa"/>
              <w:right w:w="108" w:type="dxa"/>
            </w:tcMar>
          </w:tcPr>
          <w:p w14:paraId="2F220E12" w14:textId="77777777" w:rsidR="0076605F" w:rsidRDefault="0076605F"/>
        </w:tc>
      </w:tr>
      <w:tr w:rsidR="0076605F" w14:paraId="22BBF296" w14:textId="77777777">
        <w:trPr>
          <w:trHeight w:val="454"/>
          <w:jc w:val="center"/>
        </w:trPr>
        <w:tc>
          <w:tcPr>
            <w:tcW w:w="9644" w:type="dxa"/>
            <w:gridSpan w:val="4"/>
            <w:vAlign w:val="center"/>
          </w:tcPr>
          <w:p w14:paraId="530FDDC7" w14:textId="77777777" w:rsidR="0076605F" w:rsidRDefault="001F5A6A">
            <w:pPr>
              <w:jc w:val="center"/>
              <w:rPr>
                <w:rFonts w:asciiTheme="minorHAnsi" w:hAnsiTheme="minorHAnsi" w:cstheme="minorHAnsi"/>
                <w:b/>
                <w:sz w:val="36"/>
                <w:szCs w:val="36"/>
              </w:rPr>
            </w:pPr>
            <w:r>
              <w:rPr>
                <w:rFonts w:asciiTheme="minorHAnsi" w:hAnsiTheme="minorHAnsi" w:cstheme="minorHAnsi"/>
                <w:b/>
                <w:sz w:val="36"/>
                <w:szCs w:val="36"/>
              </w:rPr>
              <w:t>Новосибирск</w:t>
            </w:r>
          </w:p>
        </w:tc>
      </w:tr>
    </w:tbl>
    <w:p w14:paraId="1F562F6C" w14:textId="77777777" w:rsidR="0076605F" w:rsidRDefault="001F5A6A">
      <w:pPr>
        <w:jc w:val="center"/>
        <w:rPr>
          <w:rFonts w:asciiTheme="minorHAnsi" w:hAnsiTheme="minorHAnsi" w:cstheme="minorHAnsi"/>
          <w:b/>
          <w:sz w:val="36"/>
          <w:szCs w:val="36"/>
        </w:rPr>
      </w:pPr>
      <w:r>
        <w:rPr>
          <w:rFonts w:asciiTheme="minorHAnsi" w:hAnsiTheme="minorHAnsi" w:cstheme="minorHAnsi"/>
          <w:b/>
          <w:sz w:val="36"/>
          <w:szCs w:val="36"/>
        </w:rPr>
        <w:t>2024</w:t>
      </w:r>
    </w:p>
    <w:p w14:paraId="48660E49" w14:textId="77777777" w:rsidR="0076605F" w:rsidRDefault="001F5A6A">
      <w:pPr>
        <w:pStyle w:val="theheader0"/>
        <w:numPr>
          <w:ilvl w:val="0"/>
          <w:numId w:val="1"/>
        </w:numPr>
      </w:pPr>
      <w:r>
        <w:lastRenderedPageBreak/>
        <w:t>Формулировка задания</w:t>
      </w:r>
    </w:p>
    <w:p w14:paraId="0E3EEE60" w14:textId="77777777" w:rsidR="0076605F" w:rsidRDefault="001F5A6A">
      <w:pPr>
        <w:spacing w:line="276" w:lineRule="auto"/>
        <w:ind w:firstLine="567"/>
        <w:jc w:val="both"/>
      </w:pPr>
      <w:r>
        <w:rPr>
          <w:rFonts w:eastAsiaTheme="minorEastAsia"/>
        </w:rPr>
        <w:t xml:space="preserve">МКЭ для параболического уравнения в декартовой системе координат, трехслойная неявная схема для аппроксимации по времени, базисные функции линейные на </w:t>
      </w:r>
      <w:r>
        <w:rPr>
          <w:rFonts w:eastAsiaTheme="minorEastAsia"/>
        </w:rPr>
        <w:t>треугольниках.</w:t>
      </w:r>
    </w:p>
    <w:p w14:paraId="1F4B82E9" w14:textId="77777777" w:rsidR="0076605F" w:rsidRDefault="001F5A6A">
      <w:pPr>
        <w:pStyle w:val="theheader0"/>
        <w:numPr>
          <w:ilvl w:val="0"/>
          <w:numId w:val="1"/>
        </w:numPr>
      </w:pPr>
      <w:bookmarkStart w:id="0" w:name="_Toc122702039"/>
      <w:r>
        <w:rPr>
          <w:rStyle w:val="theheader"/>
          <w:b/>
        </w:rPr>
        <w:t>Постановка задачи</w:t>
      </w:r>
      <w:bookmarkEnd w:id="0"/>
    </w:p>
    <w:p w14:paraId="2EE9FAAA" w14:textId="77777777" w:rsidR="0076605F" w:rsidRDefault="001F5A6A">
      <w:pPr>
        <w:spacing w:line="276" w:lineRule="auto"/>
        <w:ind w:firstLine="567"/>
        <w:contextualSpacing/>
        <w:jc w:val="both"/>
      </w:pPr>
      <w:r>
        <w:t xml:space="preserve">Параболическая краевая задача для функции </w:t>
      </w:r>
      <w:r>
        <w:rPr>
          <w14:ligatures w14:val="none"/>
        </w:rPr>
        <w:pict w14:anchorId="792DB0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207" type="#_x0000_t75" style="position:absolute;left:0;text-align:left;margin-left:0;margin-top:0;width:50pt;height:50pt;z-index:251611648;visibility:hidden;mso-position-horizontal-relative:text;mso-position-vertical-relative:text">
            <o:lock v:ext="edit" selection="t"/>
          </v:shape>
        </w:pict>
      </w:r>
      <w:r>
        <w:object w:dxaOrig="200" w:dyaOrig="220" w14:anchorId="68CD41C8">
          <v:shape id="ole_rId2" o:spid="_x0000_i1025" type="#_x0000_t75" style="width:10.2pt;height:10.8pt;visibility:visible;mso-wrap-distance-right:0" o:ole="">
            <v:imagedata r:id="rId5" o:title=""/>
          </v:shape>
          <o:OLEObject Type="Embed" ProgID="Equation.DSMT4" ShapeID="ole_rId2" DrawAspect="Content" ObjectID="_1809090965" r:id="rId6"/>
        </w:object>
      </w:r>
      <w:r>
        <w:t xml:space="preserve"> определяется дифференциальным уравнением</w:t>
      </w:r>
    </w:p>
    <w:p w14:paraId="61421350" w14:textId="77777777" w:rsidR="0076605F" w:rsidRDefault="001F5A6A">
      <w:pPr>
        <w:spacing w:line="276" w:lineRule="auto"/>
        <w:ind w:firstLine="567"/>
        <w:contextualSpacing/>
        <w:jc w:val="both"/>
      </w:pPr>
      <w:r>
        <w:rPr>
          <w14:ligatures w14:val="none"/>
        </w:rPr>
        <w:pict w14:anchorId="25618AC5">
          <v:shape id="_x0000_tole_rId4" o:spid="_x0000_s1205" type="#_x0000_t75" style="position:absolute;left:0;text-align:left;margin-left:0;margin-top:0;width:50pt;height:50pt;z-index:251612672;visibility:hidden">
            <o:lock v:ext="edit" selection="t"/>
          </v:shape>
        </w:pict>
      </w:r>
      <w:r>
        <w:object w:dxaOrig="2460" w:dyaOrig="620" w14:anchorId="2A157DBC">
          <v:shape id="ole_rId4" o:spid="_x0000_i1026" type="#_x0000_t75" style="width:123pt;height:31.2pt;visibility:visible;mso-wrap-distance-right:0" o:ole="">
            <v:imagedata r:id="rId7" o:title=""/>
          </v:shape>
          <o:OLEObject Type="Embed" ProgID="Equation.DSMT4" ShapeID="ole_rId4" DrawAspect="Content" ObjectID="_1809090966" r:id="rId8"/>
        </w:object>
      </w:r>
      <w:r>
        <w:t xml:space="preserve">. </w:t>
      </w:r>
    </w:p>
    <w:p w14:paraId="3EEBCFCF" w14:textId="77777777" w:rsidR="0076605F" w:rsidRDefault="001F5A6A">
      <w:pPr>
        <w:spacing w:line="276" w:lineRule="auto"/>
        <w:ind w:firstLine="567"/>
        <w:contextualSpacing/>
        <w:jc w:val="both"/>
      </w:pPr>
      <w:r>
        <w:t xml:space="preserve">заданным в некоторой области </w:t>
      </w:r>
      <w:r>
        <w:rPr>
          <w14:ligatures w14:val="none"/>
        </w:rPr>
        <w:pict w14:anchorId="15856ACB">
          <v:shape id="_x0000_tole_rId6" o:spid="_x0000_s1203" type="#_x0000_t75" style="position:absolute;left:0;text-align:left;margin-left:0;margin-top:0;width:50pt;height:50pt;z-index:251613696;visibility:hidden;mso-position-horizontal-relative:text;mso-position-vertical-relative:text">
            <o:lock v:ext="edit" selection="t"/>
          </v:shape>
        </w:pict>
      </w:r>
      <w:r>
        <w:object w:dxaOrig="260" w:dyaOrig="260" w14:anchorId="3A5EAAE3">
          <v:shape id="ole_rId6" o:spid="_x0000_i1027" type="#_x0000_t75" style="width:13.2pt;height:13.2pt;visibility:visible;mso-wrap-distance-right:0" o:ole="">
            <v:imagedata r:id="rId9" o:title=""/>
          </v:shape>
          <o:OLEObject Type="Embed" ProgID="Equation.DSMT4" ShapeID="ole_rId6" DrawAspect="Content" ObjectID="_1809090967" r:id="rId10"/>
        </w:object>
      </w:r>
      <w:r>
        <w:t xml:space="preserve"> с границей </w:t>
      </w:r>
      <w:r>
        <w:rPr>
          <w14:ligatures w14:val="none"/>
        </w:rPr>
        <w:pict w14:anchorId="5CCEA8B2">
          <v:shape id="_x0000_tole_rId8" o:spid="_x0000_s1201" type="#_x0000_t75" style="position:absolute;left:0;text-align:left;margin-left:0;margin-top:0;width:50pt;height:50pt;z-index:251614720;visibility:hidden;mso-position-horizontal-relative:text;mso-position-vertical-relative:text">
            <o:lock v:ext="edit" selection="t"/>
          </v:shape>
        </w:pict>
      </w:r>
      <w:r>
        <w:object w:dxaOrig="1660" w:dyaOrig="360" w14:anchorId="7F2A9385">
          <v:shape id="ole_rId8" o:spid="_x0000_i1028" type="#_x0000_t75" style="width:82.8pt;height:18pt;visibility:visible;mso-wrap-distance-right:0" o:ole="">
            <v:imagedata r:id="rId11" o:title=""/>
          </v:shape>
          <o:OLEObject Type="Embed" ProgID="Equation.DSMT4" ShapeID="ole_rId8" DrawAspect="Content" ObjectID="_1809090968" r:id="rId12"/>
        </w:object>
      </w:r>
      <w:r>
        <w:t xml:space="preserve"> и краевыми условиями</w:t>
      </w:r>
    </w:p>
    <w:p w14:paraId="779019AE" w14:textId="77777777" w:rsidR="0076605F" w:rsidRDefault="001F5A6A">
      <w:pPr>
        <w:pStyle w:val="MTDisplayEquation0"/>
        <w:rPr>
          <w:i/>
          <w:sz w:val="24"/>
          <w:szCs w:val="24"/>
        </w:rPr>
      </w:pPr>
      <w:r>
        <w:tab/>
      </w:r>
      <w:r>
        <w:rPr>
          <w14:ligatures w14:val="none"/>
        </w:rPr>
        <w:pict w14:anchorId="1F6A53DF">
          <v:shape id="_x0000_tole_rId10" o:spid="_x0000_s1199" type="#_x0000_t75" style="position:absolute;left:0;text-align:left;margin-left:0;margin-top:0;width:50pt;height:50pt;z-index:251615744;visibility:hidden;mso-position-horizontal-relative:text;mso-position-vertical-relative:text">
            <o:lock v:ext="edit" selection="t"/>
          </v:shape>
        </w:pict>
      </w:r>
      <w:r>
        <w:object w:dxaOrig="1600" w:dyaOrig="440" w14:anchorId="4D2063E8">
          <v:shape id="ole_rId10" o:spid="_x0000_i1029" type="#_x0000_t75" style="width:79.8pt;height:22.2pt;visibility:visible;mso-wrap-distance-right:0" o:ole="">
            <v:imagedata r:id="rId13" o:title=""/>
          </v:shape>
          <o:OLEObject Type="Embed" ProgID="Equation.DSMT4" ShapeID="ole_rId10" DrawAspect="Content" ObjectID="_1809090969" r:id="rId14"/>
        </w:object>
      </w:r>
    </w:p>
    <w:p w14:paraId="6E360E1C" w14:textId="77777777" w:rsidR="0076605F" w:rsidRDefault="001F5A6A">
      <w:pPr>
        <w:pStyle w:val="MTDisplayEquation0"/>
        <w:rPr>
          <w:rFonts w:eastAsiaTheme="minorEastAsia"/>
          <w:sz w:val="24"/>
          <w:szCs w:val="24"/>
          <w:lang w:val="en-US"/>
        </w:rPr>
      </w:pPr>
      <w:r>
        <w:tab/>
      </w:r>
      <w:r>
        <w:rPr>
          <w14:ligatures w14:val="none"/>
        </w:rPr>
        <w:pict w14:anchorId="6EA5A993">
          <v:shape id="_x0000_tole_rId12" o:spid="_x0000_s1197" type="#_x0000_t75" style="position:absolute;left:0;text-align:left;margin-left:0;margin-top:0;width:50pt;height:50pt;z-index:251616768;visibility:hidden;mso-position-horizontal-relative:text;mso-position-vertical-relative:text">
            <o:lock v:ext="edit" selection="t"/>
          </v:shape>
        </w:pict>
      </w:r>
      <w:r>
        <w:object w:dxaOrig="1840" w:dyaOrig="740" w14:anchorId="646754A0">
          <v:shape id="ole_rId12" o:spid="_x0000_i1030" type="#_x0000_t75" style="width:91.8pt;height:37.2pt;visibility:visible;mso-wrap-distance-right:0" o:ole="">
            <v:imagedata r:id="rId15" o:title=""/>
          </v:shape>
          <o:OLEObject Type="Embed" ProgID="Equation.DSMT4" ShapeID="ole_rId12" DrawAspect="Content" ObjectID="_1809090970" r:id="rId16"/>
        </w:object>
      </w:r>
    </w:p>
    <w:p w14:paraId="2AC84993" w14:textId="77777777" w:rsidR="0076605F" w:rsidRDefault="001F5A6A">
      <w:pPr>
        <w:pStyle w:val="MTDisplayEquation0"/>
        <w:rPr>
          <w:sz w:val="24"/>
          <w:szCs w:val="24"/>
        </w:rPr>
      </w:pPr>
      <w:r>
        <w:tab/>
      </w:r>
      <w:r>
        <w:rPr>
          <w14:ligatures w14:val="none"/>
        </w:rPr>
        <w:pict w14:anchorId="6B267170">
          <v:shape id="_x0000_tole_rId14" o:spid="_x0000_s1195" type="#_x0000_t75" style="position:absolute;left:0;text-align:left;margin-left:0;margin-top:0;width:50pt;height:50pt;z-index:251617792;visibility:hidden;mso-position-horizontal-relative:text;mso-position-vertical-relative:text">
            <o:lock v:ext="edit" selection="t"/>
          </v:shape>
        </w:pict>
      </w:r>
      <w:r>
        <w:object w:dxaOrig="3240" w:dyaOrig="740" w14:anchorId="3CDAC46F">
          <v:shape id="ole_rId14" o:spid="_x0000_i1031" type="#_x0000_t75" style="width:162pt;height:37.2pt;visibility:visible;mso-wrap-distance-right:0" o:ole="">
            <v:imagedata r:id="rId17" o:title=""/>
          </v:shape>
          <o:OLEObject Type="Embed" ProgID="Equation.DSMT4" ShapeID="ole_rId14" DrawAspect="Content" ObjectID="_1809090971" r:id="rId18"/>
        </w:object>
      </w:r>
    </w:p>
    <w:p w14:paraId="60BB5A8D" w14:textId="77777777" w:rsidR="0076605F" w:rsidRDefault="001F5A6A">
      <w:pPr>
        <w:spacing w:line="276" w:lineRule="auto"/>
        <w:ind w:firstLine="567"/>
        <w:contextualSpacing/>
        <w:jc w:val="both"/>
      </w:pPr>
      <w:r>
        <w:t xml:space="preserve"> в которых </w:t>
      </w:r>
      <w:r>
        <w:rPr>
          <w14:ligatures w14:val="none"/>
        </w:rPr>
        <w:pict w14:anchorId="2FAE9BC9">
          <v:shape id="_x0000_tole_rId16" o:spid="_x0000_s1193" style="position:absolute;left:0;text-align:left;margin-left:0;margin-top:0;width:50pt;height:50pt;z-index:25161881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360" w:dyaOrig="440" w14:anchorId="589B301B">
          <v:shape id="ole_rId16" o:spid="_x0000_i1032" style="width:18pt;height:22.2pt;visibility:visible;mso-wrap-distance-right:0" coordsize="21600,21600" o:spt="100" o:preferrelative="t" adj="0,,0" path="m@4@5l@4@11@9@11@9@5xe" filled="f" stroked="f">
            <v:stroke joinstyle="miter"/>
            <v:imagedata r:id="rId1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6" DrawAspect="Content" ObjectID="_1809090972" r:id="rId20"/>
        </w:object>
      </w:r>
      <w:r>
        <w:t xml:space="preserve"> - значение искомой функции </w:t>
      </w:r>
      <w:r>
        <w:rPr>
          <w14:ligatures w14:val="none"/>
        </w:rPr>
        <w:pict w14:anchorId="54915D97">
          <v:shape id="_x0000_tole_rId18" o:spid="_x0000_s1191" type="#_x0000_t75" style="position:absolute;left:0;text-align:left;margin-left:0;margin-top:0;width:50pt;height:50pt;z-index:251619840;visibility:hidden;mso-position-horizontal-relative:text;mso-position-vertical-relative:text">
            <o:lock v:ext="edit" selection="t"/>
          </v:shape>
        </w:pict>
      </w:r>
      <w:r>
        <w:object w:dxaOrig="200" w:dyaOrig="220" w14:anchorId="67C04544">
          <v:shape id="ole_rId18" o:spid="_x0000_i1033" type="#_x0000_t75" style="width:10.2pt;height:10.8pt;visibility:visible;mso-wrap-distance-right:0" o:ole="">
            <v:imagedata r:id="rId21" o:title=""/>
          </v:shape>
          <o:OLEObject Type="Embed" ProgID="Equation.DSMT4" ShapeID="ole_rId18" DrawAspect="Content" ObjectID="_1809090973" r:id="rId22"/>
        </w:object>
      </w:r>
      <w:r>
        <w:t xml:space="preserve"> на границе </w:t>
      </w:r>
      <w:r>
        <w:rPr>
          <w14:ligatures w14:val="none"/>
        </w:rPr>
        <w:pict w14:anchorId="562E329E">
          <v:shape id="_x0000_tole_rId20" o:spid="_x0000_s1189" type="#_x0000_t75" style="position:absolute;left:0;text-align:left;margin-left:0;margin-top:0;width:50pt;height:50pt;z-index:251620864;visibility:hidden;mso-position-horizontal-relative:text;mso-position-vertical-relative:text">
            <o:lock v:ext="edit" selection="t"/>
          </v:shape>
        </w:pict>
      </w:r>
      <w:r>
        <w:object w:dxaOrig="240" w:dyaOrig="360" w14:anchorId="4558CD56">
          <v:shape id="ole_rId20" o:spid="_x0000_i1034" type="#_x0000_t75" style="width:12pt;height:18pt;visibility:visible;mso-wrap-distance-right:0" o:ole="">
            <v:imagedata r:id="rId23" o:title=""/>
          </v:shape>
          <o:OLEObject Type="Embed" ProgID="Equation.DSMT4" ShapeID="ole_rId20" DrawAspect="Content" ObjectID="_1809090974" r:id="rId24"/>
        </w:object>
      </w:r>
      <w:r>
        <w:t xml:space="preserve">, а </w:t>
      </w:r>
      <w:r>
        <w:rPr>
          <w14:ligatures w14:val="none"/>
        </w:rPr>
        <w:pict w14:anchorId="7ACA3255">
          <v:shape id="_x0000_tole_rId22" o:spid="_x0000_s1187" style="position:absolute;left:0;text-align:left;margin-left:0;margin-top:0;width:50pt;height:50pt;z-index:251621888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520" w:dyaOrig="740" w14:anchorId="39F9DBC5">
          <v:shape id="ole_rId22" o:spid="_x0000_i1035" style="width:25.8pt;height:37.2pt;visibility:visible;mso-wrap-distance-right:0" coordsize="21600,21600" o:spt="100" o:preferrelative="t" adj="0,,0" path="m@4@5l@4@11@9@11@9@5xe" filled="f" stroked="f">
            <v:stroke joinstyle="miter"/>
            <v:imagedata r:id="rId25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22" DrawAspect="Content" ObjectID="_1809090975" r:id="rId26"/>
        </w:object>
      </w:r>
      <w:r>
        <w:t xml:space="preserve"> - значение на </w:t>
      </w:r>
      <w:r>
        <w:rPr>
          <w14:ligatures w14:val="none"/>
        </w:rPr>
        <w:pict w14:anchorId="4170D5D4">
          <v:shape id="_x0000_tole_rId24" o:spid="_x0000_s1185" type="#_x0000_t75" style="position:absolute;left:0;text-align:left;margin-left:0;margin-top:0;width:50pt;height:50pt;z-index:251622912;visibility:hidden;mso-position-horizontal-relative:text;mso-position-vertical-relative:text">
            <o:lock v:ext="edit" selection="t"/>
          </v:shape>
        </w:pict>
      </w:r>
      <w:r>
        <w:object w:dxaOrig="240" w:dyaOrig="360" w14:anchorId="20C807E0">
          <v:shape id="ole_rId24" o:spid="_x0000_i1036" type="#_x0000_t75" style="width:12pt;height:18pt;visibility:visible;mso-wrap-distance-right:0" o:ole="">
            <v:imagedata r:id="rId27" o:title=""/>
          </v:shape>
          <o:OLEObject Type="Embed" ProgID="Equation.DSMT4" ShapeID="ole_rId24" DrawAspect="Content" ObjectID="_1809090976" r:id="rId28"/>
        </w:object>
      </w:r>
      <w:r>
        <w:t xml:space="preserve"> производной функции </w:t>
      </w:r>
      <w:r>
        <w:rPr>
          <w14:ligatures w14:val="none"/>
        </w:rPr>
        <w:pict w14:anchorId="34E2D865">
          <v:shape id="_x0000_tole_rId26" o:spid="_x0000_s1183" type="#_x0000_t75" style="position:absolute;left:0;text-align:left;margin-left:0;margin-top:0;width:50pt;height:50pt;z-index:251623936;visibility:hidden;mso-position-horizontal-relative:text;mso-position-vertical-relative:text">
            <o:lock v:ext="edit" selection="t"/>
          </v:shape>
        </w:pict>
      </w:r>
      <w:r>
        <w:object w:dxaOrig="200" w:dyaOrig="220" w14:anchorId="7D94611F">
          <v:shape id="ole_rId26" o:spid="_x0000_i1037" type="#_x0000_t75" style="width:10.2pt;height:10.8pt;visibility:visible;mso-wrap-distance-right:0" o:ole="">
            <v:imagedata r:id="rId29" o:title=""/>
          </v:shape>
          <o:OLEObject Type="Embed" ProgID="Equation.DSMT4" ShapeID="ole_rId26" DrawAspect="Content" ObjectID="_1809090977" r:id="rId30"/>
        </w:object>
      </w:r>
      <w:r>
        <w:t xml:space="preserve"> по направлению внешненормали к поверхности </w:t>
      </w:r>
      <w:r>
        <w:rPr>
          <w14:ligatures w14:val="none"/>
        </w:rPr>
        <w:pict w14:anchorId="405ED893">
          <v:shape id="_x0000_tole_rId28" o:spid="_x0000_s1181" type="#_x0000_t75" style="position:absolute;left:0;text-align:left;margin-left:0;margin-top:0;width:50pt;height:50pt;z-index:251624960;visibility:hidden;mso-position-horizontal-relative:text;mso-position-vertical-relative:text">
            <o:lock v:ext="edit" selection="t"/>
          </v:shape>
        </w:pict>
      </w:r>
      <w:r>
        <w:object w:dxaOrig="240" w:dyaOrig="360" w14:anchorId="11A7520D">
          <v:shape id="ole_rId28" o:spid="_x0000_i1038" type="#_x0000_t75" style="width:12pt;height:18pt;visibility:visible;mso-wrap-distance-right:0" o:ole="">
            <v:imagedata r:id="rId31" o:title=""/>
          </v:shape>
          <o:OLEObject Type="Embed" ProgID="Equation.DSMT4" ShapeID="ole_rId28" DrawAspect="Content" ObjectID="_1809090978" r:id="rId32"/>
        </w:object>
      </w:r>
      <w:r>
        <w:t xml:space="preserve">, </w:t>
      </w:r>
      <w:r>
        <w:rPr>
          <w14:ligatures w14:val="none"/>
        </w:rPr>
        <w:pict w14:anchorId="5B037D9C">
          <v:shape id="_x0000_tole_rId30" o:spid="_x0000_s1179" type="#_x0000_t75" style="position:absolute;left:0;text-align:left;margin-left:0;margin-top:0;width:50pt;height:50pt;z-index:251625984;visibility:hidden;mso-position-horizontal-relative:text;mso-position-vertical-relative:text">
            <o:lock v:ext="edit" selection="t"/>
          </v:shape>
        </w:pict>
      </w:r>
      <w:r>
        <w:object w:dxaOrig="859" w:dyaOrig="320" w14:anchorId="2FF6AF0D">
          <v:shape id="ole_rId30" o:spid="_x0000_i1039" type="#_x0000_t75" style="width:43.2pt;height:16.2pt;visibility:visible;mso-wrap-distance-right:0" o:ole="">
            <v:imagedata r:id="rId33" o:title=""/>
          </v:shape>
          <o:OLEObject Type="Embed" ProgID="Equation.DSMT4" ShapeID="ole_rId30" DrawAspect="Content" ObjectID="_1809090979" r:id="rId34"/>
        </w:object>
      </w:r>
      <w:r>
        <w:t>.</w:t>
      </w:r>
    </w:p>
    <w:p w14:paraId="0E8DBE60" w14:textId="77777777" w:rsidR="0076605F" w:rsidRDefault="0076605F">
      <w:pPr>
        <w:spacing w:line="276" w:lineRule="auto"/>
        <w:ind w:firstLine="567"/>
        <w:contextualSpacing/>
        <w:jc w:val="both"/>
      </w:pPr>
    </w:p>
    <w:p w14:paraId="6ECD129C" w14:textId="77777777" w:rsidR="0076605F" w:rsidRDefault="001F5A6A">
      <w:pPr>
        <w:pStyle w:val="theheader0"/>
        <w:numPr>
          <w:ilvl w:val="0"/>
          <w:numId w:val="1"/>
        </w:numPr>
      </w:pPr>
      <w:r>
        <w:t>Теорети</w:t>
      </w:r>
      <w:r>
        <w:t>ческая часть</w:t>
      </w:r>
    </w:p>
    <w:p w14:paraId="4C4FCB2E" w14:textId="77777777" w:rsidR="0076605F" w:rsidRDefault="001F5A6A">
      <w:pPr>
        <w:pStyle w:val="theheader0"/>
        <w:numPr>
          <w:ilvl w:val="0"/>
          <w:numId w:val="2"/>
        </w:numPr>
      </w:pPr>
      <w:r>
        <w:t>Дискретизация по времени и вариационная постановка:</w:t>
      </w:r>
    </w:p>
    <w:p w14:paraId="2C327BC1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Представим искомое решение </w:t>
      </w:r>
      <w:r>
        <w:rPr>
          <w14:ligatures w14:val="none"/>
        </w:rPr>
        <w:pict w14:anchorId="25A65659">
          <v:shape id="_x0000_tole_rId32" o:spid="_x0000_s1177" type="#_x0000_t75" style="position:absolute;left:0;text-align:left;margin-left:0;margin-top:0;width:50pt;height:50pt;z-index:251627008;visibility:hidden;mso-position-horizontal-relative:text;mso-position-vertical-relative:text">
            <o:lock v:ext="edit" selection="t"/>
          </v:shape>
        </w:pict>
      </w:r>
      <w:r>
        <w:object w:dxaOrig="200" w:dyaOrig="220" w14:anchorId="794B58E3">
          <v:shape id="ole_rId32" o:spid="_x0000_i1040" type="#_x0000_t75" style="width:10.2pt;height:10.8pt;visibility:visible;mso-wrap-distance-right:0" o:ole="">
            <v:imagedata r:id="rId35" o:title=""/>
          </v:shape>
          <o:OLEObject Type="Embed" ProgID="Equation.DSMT4" ShapeID="ole_rId32" DrawAspect="Content" ObjectID="_1809090980" r:id="rId36"/>
        </w:object>
      </w:r>
      <w:r>
        <w:rPr>
          <w:rFonts w:cstheme="minorHAnsi"/>
        </w:rPr>
        <w:t xml:space="preserve"> на интервале </w:t>
      </w:r>
      <w:r>
        <w:rPr>
          <w14:ligatures w14:val="none"/>
        </w:rPr>
        <w:pict w14:anchorId="5A9E0462">
          <v:shape id="_x0000_tole_rId34" o:spid="_x0000_s1175" type="#_x0000_t75" style="position:absolute;left:0;text-align:left;margin-left:0;margin-top:0;width:50pt;height:50pt;z-index:251628032;visibility:hidden;mso-position-horizontal-relative:text;mso-position-vertical-relative:text">
            <o:lock v:ext="edit" selection="t"/>
          </v:shape>
        </w:pict>
      </w:r>
      <w:r>
        <w:object w:dxaOrig="840" w:dyaOrig="400" w14:anchorId="7B1B109E">
          <v:shape id="ole_rId34" o:spid="_x0000_i1041" type="#_x0000_t75" style="width:42pt;height:19.8pt;visibility:visible;mso-wrap-distance-right:0" o:ole="">
            <v:imagedata r:id="rId37" o:title=""/>
          </v:shape>
          <o:OLEObject Type="Embed" ProgID="Equation.DSMT4" ShapeID="ole_rId34" DrawAspect="Content" ObjectID="_1809090981" r:id="rId38"/>
        </w:object>
      </w:r>
      <w:r>
        <w:rPr>
          <w:rFonts w:cstheme="minorHAnsi"/>
        </w:rPr>
        <w:t xml:space="preserve"> с помощью аппроксимации по времени через квадратичные полиномы Лагранжа:</w:t>
      </w:r>
    </w:p>
    <w:p w14:paraId="27C25F00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5859889D">
          <v:shape id="_x0000_tole_rId36" o:spid="_x0000_s1173" type="#_x0000_t75" style="position:absolute;left:0;text-align:left;margin-left:0;margin-top:0;width:50pt;height:50pt;z-index:251629056;visibility:hidden;mso-position-horizontal-relative:text;mso-position-vertical-relative:text">
            <o:lock v:ext="edit" selection="t"/>
          </v:shape>
        </w:pict>
      </w:r>
      <w:r>
        <w:object w:dxaOrig="4200" w:dyaOrig="400" w14:anchorId="7DDADBC1">
          <v:shape id="ole_rId36" o:spid="_x0000_i1042" type="#_x0000_t75" style="width:210pt;height:19.8pt;visibility:visible;mso-wrap-distance-right:0" o:ole="">
            <v:imagedata r:id="rId39" o:title=""/>
          </v:shape>
          <o:OLEObject Type="Embed" ProgID="Equation.DSMT4" ShapeID="ole_rId36" DrawAspect="Content" ObjectID="_1809090982" r:id="rId40"/>
        </w:object>
      </w:r>
    </w:p>
    <w:p w14:paraId="66C34C34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Здесь функции пространственных координат </w:t>
      </w:r>
      <w:r>
        <w:rPr>
          <w14:ligatures w14:val="none"/>
        </w:rPr>
        <w:pict w14:anchorId="502D6A75">
          <v:shape id="_x0000_tole_rId38" o:spid="_x0000_s1171" type="#_x0000_t75" style="position:absolute;left:0;text-align:left;margin-left:0;margin-top:0;width:50pt;height:50pt;z-index:251630080;visibility:hidden;mso-position-horizontal-relative:text;mso-position-vertical-relative:text">
            <o:lock v:ext="edit" selection="t"/>
          </v:shape>
        </w:pict>
      </w:r>
      <w:r>
        <w:object w:dxaOrig="440" w:dyaOrig="320" w14:anchorId="7959E158">
          <v:shape id="ole_rId38" o:spid="_x0000_i1043" type="#_x0000_t75" style="width:22.2pt;height:16.2pt;visibility:visible;mso-wrap-distance-right:0" o:ole="">
            <v:imagedata r:id="rId41" o:title=""/>
          </v:shape>
          <o:OLEObject Type="Embed" ProgID="Equation.DSMT4" ShapeID="ole_rId38" DrawAspect="Content" ObjectID="_1809090983" r:id="rId42"/>
        </w:object>
      </w:r>
      <w:r>
        <w:rPr>
          <w:rFonts w:cstheme="minorHAnsi"/>
        </w:rPr>
        <w:t xml:space="preserve">, </w:t>
      </w:r>
      <w:r>
        <w:rPr>
          <w14:ligatures w14:val="none"/>
        </w:rPr>
        <w:pict w14:anchorId="0826DAD1">
          <v:shape id="_x0000_tole_rId40" o:spid="_x0000_s1169" type="#_x0000_t75" style="position:absolute;left:0;text-align:left;margin-left:0;margin-top:0;width:50pt;height:50pt;z-index:251631104;visibility:hidden;mso-position-horizontal-relative:text;mso-position-vertical-relative:text">
            <o:lock v:ext="edit" selection="t"/>
          </v:shape>
        </w:pict>
      </w:r>
      <w:r>
        <w:object w:dxaOrig="420" w:dyaOrig="320" w14:anchorId="55A5427D">
          <v:shape id="ole_rId40" o:spid="_x0000_i1044" type="#_x0000_t75" style="width:21pt;height:16.2pt;visibility:visible;mso-wrap-distance-right:0" o:ole="">
            <v:imagedata r:id="rId43" o:title=""/>
          </v:shape>
          <o:OLEObject Type="Embed" ProgID="Equation.DSMT4" ShapeID="ole_rId40" DrawAspect="Content" ObjectID="_1809090984" r:id="rId44"/>
        </w:object>
      </w:r>
      <w:r>
        <w:rPr>
          <w:rFonts w:cstheme="minorHAnsi"/>
        </w:rPr>
        <w:t xml:space="preserve"> и </w:t>
      </w:r>
      <w:r>
        <w:rPr>
          <w14:ligatures w14:val="none"/>
        </w:rPr>
        <w:pict w14:anchorId="3FF4A8F3">
          <v:shape id="_x0000_tole_rId42" o:spid="_x0000_s1167" type="#_x0000_t75" style="position:absolute;left:0;text-align:left;margin-left:0;margin-top:0;width:50pt;height:50pt;z-index:251632128;visibility:hidden;mso-position-horizontal-relative:text;mso-position-vertical-relative:text">
            <o:lock v:ext="edit" selection="t"/>
          </v:shape>
        </w:pict>
      </w:r>
      <w:r>
        <w:object w:dxaOrig="279" w:dyaOrig="320" w14:anchorId="28024F91">
          <v:shape id="ole_rId42" o:spid="_x0000_i1045" type="#_x0000_t75" style="width:13.8pt;height:16.2pt;visibility:visible;mso-wrap-distance-right:0" o:ole="">
            <v:imagedata r:id="rId45" o:title=""/>
          </v:shape>
          <o:OLEObject Type="Embed" ProgID="Equation.DSMT4" ShapeID="ole_rId42" DrawAspect="Content" ObjectID="_1809090985" r:id="rId46"/>
        </w:object>
      </w:r>
      <w:r>
        <w:rPr>
          <w:rFonts w:cstheme="minorHAnsi"/>
        </w:rPr>
        <w:t xml:space="preserve"> являются значениями искомой функции </w:t>
      </w:r>
      <w:r>
        <w:rPr>
          <w14:ligatures w14:val="none"/>
        </w:rPr>
        <w:pict w14:anchorId="7BB3269E">
          <v:shape id="_x0000_tole_rId44" o:spid="_x0000_s1165" type="#_x0000_t75" style="position:absolute;left:0;text-align:left;margin-left:0;margin-top:0;width:50pt;height:50pt;z-index:251633152;visibility:hidden;mso-position-horizontal-relative:text;mso-position-vertical-relative:text">
            <o:lock v:ext="edit" selection="t"/>
          </v:shape>
        </w:pict>
      </w:r>
      <w:r>
        <w:object w:dxaOrig="200" w:dyaOrig="220" w14:anchorId="22DD7D67">
          <v:shape id="ole_rId44" o:spid="_x0000_i1046" type="#_x0000_t75" style="width:10.2pt;height:10.8pt;visibility:visible;mso-wrap-distance-right:0" o:ole="">
            <v:imagedata r:id="rId47" o:title=""/>
          </v:shape>
          <o:OLEObject Type="Embed" ProgID="Equation.DSMT4" ShapeID="ole_rId44" DrawAspect="Content" ObjectID="_1809090986" r:id="rId48"/>
        </w:object>
      </w:r>
      <w:r>
        <w:rPr>
          <w:rFonts w:cstheme="minorHAnsi"/>
        </w:rPr>
        <w:t xml:space="preserve"> на временных слоях </w:t>
      </w:r>
      <w:r>
        <w:rPr>
          <w14:ligatures w14:val="none"/>
        </w:rPr>
        <w:pict w14:anchorId="26209197">
          <v:shape id="_x0000_tole_rId46" o:spid="_x0000_s1163" type="#_x0000_t75" style="position:absolute;left:0;text-align:left;margin-left:0;margin-top:0;width:50pt;height:50pt;z-index:251634176;visibility:hidden;mso-position-horizontal-relative:text;mso-position-vertical-relative:text">
            <o:lock v:ext="edit" selection="t"/>
          </v:shape>
        </w:pict>
      </w:r>
      <w:r>
        <w:object w:dxaOrig="700" w:dyaOrig="360" w14:anchorId="4A7E1809">
          <v:shape id="ole_rId46" o:spid="_x0000_i1047" type="#_x0000_t75" style="width:34.8pt;height:18pt;visibility:visible;mso-wrap-distance-right:0" o:ole="">
            <v:imagedata r:id="rId49" o:title=""/>
          </v:shape>
          <o:OLEObject Type="Embed" ProgID="Equation.DSMT4" ShapeID="ole_rId46" DrawAspect="Content" ObjectID="_1809090987" r:id="rId50"/>
        </w:object>
      </w:r>
      <w:r>
        <w:rPr>
          <w:rFonts w:cstheme="minorHAnsi"/>
        </w:rPr>
        <w:t xml:space="preserve">, </w:t>
      </w:r>
      <w:r>
        <w:rPr>
          <w14:ligatures w14:val="none"/>
        </w:rPr>
        <w:pict w14:anchorId="626CE45D">
          <v:shape id="_x0000_tole_rId48" o:spid="_x0000_s1161" type="#_x0000_t75" style="position:absolute;left:0;text-align:left;margin-left:0;margin-top:0;width:50pt;height:50pt;z-index:251635200;visibility:hidden;mso-position-horizontal-relative:text;mso-position-vertical-relative:text">
            <o:lock v:ext="edit" selection="t"/>
          </v:shape>
        </w:pict>
      </w:r>
      <w:r>
        <w:object w:dxaOrig="680" w:dyaOrig="360" w14:anchorId="0681AE7D">
          <v:shape id="ole_rId48" o:spid="_x0000_i1048" type="#_x0000_t75" style="width:34.2pt;height:18pt;visibility:visible;mso-wrap-distance-right:0" o:ole="">
            <v:imagedata r:id="rId51" o:title=""/>
          </v:shape>
          <o:OLEObject Type="Embed" ProgID="Equation.DSMT4" ShapeID="ole_rId48" DrawAspect="Content" ObjectID="_1809090988" r:id="rId52"/>
        </w:object>
      </w:r>
      <w:r>
        <w:rPr>
          <w:rFonts w:cstheme="minorHAnsi"/>
        </w:rPr>
        <w:t xml:space="preserve"> и </w:t>
      </w:r>
      <w:r>
        <w:rPr>
          <w14:ligatures w14:val="none"/>
        </w:rPr>
        <w:pict w14:anchorId="380F97B3">
          <v:shape id="_x0000_tole_rId50" o:spid="_x0000_s1159" type="#_x0000_t75" style="position:absolute;left:0;text-align:left;margin-left:0;margin-top:0;width:50pt;height:50pt;z-index:251636224;visibility:hidden;mso-position-horizontal-relative:text;mso-position-vertical-relative:text">
            <o:lock v:ext="edit" selection="t"/>
          </v:shape>
        </w:pict>
      </w:r>
      <w:r>
        <w:object w:dxaOrig="540" w:dyaOrig="360" w14:anchorId="493B80E6">
          <v:shape id="ole_rId50" o:spid="_x0000_i1049" type="#_x0000_t75" style="width:27pt;height:18pt;visibility:visible;mso-wrap-distance-right:0" o:ole="">
            <v:imagedata r:id="rId53" o:title=""/>
          </v:shape>
          <o:OLEObject Type="Embed" ProgID="Equation.DSMT4" ShapeID="ole_rId50" DrawAspect="Content" ObjectID="_1809090989" r:id="rId54"/>
        </w:object>
      </w:r>
      <w:r>
        <w:rPr>
          <w:rFonts w:cstheme="minorHAnsi"/>
        </w:rPr>
        <w:t xml:space="preserve"> соответственно.</w:t>
      </w:r>
    </w:p>
    <w:p w14:paraId="6D4F527C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Функции </w:t>
      </w:r>
      <w:r>
        <w:rPr>
          <w14:ligatures w14:val="none"/>
        </w:rPr>
        <w:pict w14:anchorId="0ACCCD5A">
          <v:shape id="_x0000_tole_rId52" o:spid="_x0000_s1157" type="#_x0000_t75" style="position:absolute;left:0;text-align:left;margin-left:0;margin-top:0;width:50pt;height:50pt;z-index:251637248;visibility:hidden;mso-position-horizontal-relative:text;mso-position-vertical-relative:text">
            <o:lock v:ext="edit" selection="t"/>
          </v:shape>
        </w:pict>
      </w:r>
      <w:r>
        <w:object w:dxaOrig="620" w:dyaOrig="400" w14:anchorId="6DEEA858">
          <v:shape id="ole_rId52" o:spid="_x0000_i1050" type="#_x0000_t75" style="width:31.2pt;height:19.8pt;visibility:visible;mso-wrap-distance-right:0" o:ole="">
            <v:imagedata r:id="rId55" o:title=""/>
          </v:shape>
          <o:OLEObject Type="Embed" ProgID="Equation.DSMT4" ShapeID="ole_rId52" DrawAspect="Content" ObjectID="_1809090990" r:id="rId56"/>
        </w:object>
      </w:r>
      <w:r>
        <w:rPr>
          <w:rFonts w:cstheme="minorHAnsi"/>
        </w:rPr>
        <w:t xml:space="preserve">, </w:t>
      </w:r>
      <w:r>
        <w:rPr>
          <w14:ligatures w14:val="none"/>
        </w:rPr>
        <w:pict w14:anchorId="77BD3013">
          <v:shape id="_x0000_tole_rId54" o:spid="_x0000_s1155" style="position:absolute;left:0;text-align:left;margin-left:0;margin-top:0;width:50pt;height:50pt;z-index:25163827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620" w:dyaOrig="400" w14:anchorId="2FEA4FB3">
          <v:shape id="ole_rId54" o:spid="_x0000_i1051" style="width:31.2pt;height:19.8pt;visibility:visible;mso-wrap-distance-right:0" coordsize="21600,21600" o:spt="100" o:preferrelative="t" adj="0,,0" path="m@4@5l@4@11@9@11@9@5xe" filled="f" stroked="f">
            <v:stroke joinstyle="miter"/>
            <v:imagedata r:id="rId5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54" DrawAspect="Content" ObjectID="_1809090991" r:id="rId58"/>
        </w:object>
      </w:r>
      <w:r>
        <w:rPr>
          <w:rFonts w:cstheme="minorHAnsi"/>
        </w:rPr>
        <w:t xml:space="preserve"> и </w:t>
      </w:r>
      <w:r>
        <w:rPr>
          <w14:ligatures w14:val="none"/>
        </w:rPr>
        <w:pict w14:anchorId="4B00572D">
          <v:shape id="_x0000_tole_rId56" o:spid="_x0000_s1153" type="#_x0000_t75" style="position:absolute;left:0;text-align:left;margin-left:0;margin-top:0;width:50pt;height:50pt;z-index:251639296;visibility:hidden;mso-position-horizontal-relative:text;mso-position-vertical-relative:text">
            <o:lock v:ext="edit" selection="t"/>
          </v:shape>
        </w:pict>
      </w:r>
      <w:r>
        <w:object w:dxaOrig="620" w:dyaOrig="400" w14:anchorId="671D2852">
          <v:shape id="ole_rId56" o:spid="_x0000_i1052" type="#_x0000_t75" style="width:31.2pt;height:19.8pt;visibility:visible;mso-wrap-distance-right:0" o:ole="">
            <v:imagedata r:id="rId59" o:title=""/>
          </v:shape>
          <o:OLEObject Type="Embed" ProgID="Equation.DSMT4" ShapeID="ole_rId56" DrawAspect="Content" ObjectID="_1809090992" r:id="rId60"/>
        </w:object>
      </w:r>
      <w:r>
        <w:rPr>
          <w:rFonts w:cstheme="minorHAnsi"/>
        </w:rPr>
        <w:t xml:space="preserve"> – это базисные квадратичные полиномы Лагранжа (с двумя корня</w:t>
      </w:r>
      <w:r>
        <w:rPr>
          <w:rFonts w:cstheme="minorHAnsi"/>
        </w:rPr>
        <w:t xml:space="preserve">ми из набора значений времен </w:t>
      </w:r>
      <w:r>
        <w:rPr>
          <w14:ligatures w14:val="none"/>
        </w:rPr>
        <w:pict w14:anchorId="64A0BCDC">
          <v:shape id="_x0000_tole_rId58" o:spid="_x0000_s1151" type="#_x0000_t75" style="position:absolute;left:0;text-align:left;margin-left:0;margin-top:0;width:50pt;height:50pt;z-index:251640320;visibility:hidden;mso-position-horizontal-relative:text;mso-position-vertical-relative:text">
            <o:lock v:ext="edit" selection="t"/>
          </v:shape>
        </w:pict>
      </w:r>
      <w:r>
        <w:object w:dxaOrig="380" w:dyaOrig="360" w14:anchorId="057A336B">
          <v:shape id="ole_rId58" o:spid="_x0000_i1053" type="#_x0000_t75" style="width:19.2pt;height:18pt;visibility:visible;mso-wrap-distance-right:0" o:ole="">
            <v:imagedata r:id="rId61" o:title=""/>
          </v:shape>
          <o:OLEObject Type="Embed" ProgID="Equation.DSMT4" ShapeID="ole_rId58" DrawAspect="Content" ObjectID="_1809090993" r:id="rId62"/>
        </w:object>
      </w:r>
      <w:r>
        <w:rPr>
          <w:rFonts w:cstheme="minorHAnsi"/>
        </w:rPr>
        <w:t xml:space="preserve">, </w:t>
      </w:r>
      <w:r>
        <w:rPr>
          <w14:ligatures w14:val="none"/>
        </w:rPr>
        <w:pict w14:anchorId="3C134E23">
          <v:shape id="_x0000_tole_rId60" o:spid="_x0000_s1149" type="#_x0000_t75" style="position:absolute;left:0;text-align:left;margin-left:0;margin-top:0;width:50pt;height:50pt;z-index:251641344;visibility:hidden;mso-position-horizontal-relative:text;mso-position-vertical-relative:text">
            <o:lock v:ext="edit" selection="t"/>
          </v:shape>
        </w:pict>
      </w:r>
      <w:r>
        <w:object w:dxaOrig="360" w:dyaOrig="360" w14:anchorId="4BA96C61">
          <v:shape id="ole_rId60" o:spid="_x0000_i1054" type="#_x0000_t75" style="width:18pt;height:18pt;visibility:visible;mso-wrap-distance-right:0" o:ole="">
            <v:imagedata r:id="rId63" o:title=""/>
          </v:shape>
          <o:OLEObject Type="Embed" ProgID="Equation.DSMT4" ShapeID="ole_rId60" DrawAspect="Content" ObjectID="_1809090994" r:id="rId64"/>
        </w:object>
      </w:r>
      <w:r>
        <w:rPr>
          <w:rFonts w:cstheme="minorHAnsi"/>
        </w:rPr>
        <w:t xml:space="preserve"> и </w:t>
      </w:r>
      <w:r>
        <w:rPr>
          <w14:ligatures w14:val="none"/>
        </w:rPr>
        <w:pict w14:anchorId="3DAFB302">
          <v:shape id="_x0000_tole_rId62" o:spid="_x0000_s1147" type="#_x0000_t75" style="position:absolute;left:0;text-align:left;margin-left:0;margin-top:0;width:50pt;height:50pt;z-index:251642368;visibility:hidden;mso-position-horizontal-relative:text;mso-position-vertical-relative:text">
            <o:lock v:ext="edit" selection="t"/>
          </v:shape>
        </w:pict>
      </w:r>
      <w:r>
        <w:object w:dxaOrig="220" w:dyaOrig="360" w14:anchorId="1873318A">
          <v:shape id="ole_rId62" o:spid="_x0000_i1055" type="#_x0000_t75" style="width:10.8pt;height:18pt;visibility:visible;mso-wrap-distance-right:0" o:ole="">
            <v:imagedata r:id="rId65" o:title=""/>
          </v:shape>
          <o:OLEObject Type="Embed" ProgID="Equation.DSMT4" ShapeID="ole_rId62" DrawAspect="Content" ObjectID="_1809090995" r:id="rId66"/>
        </w:object>
      </w:r>
      <w:r>
        <w:rPr>
          <w:rFonts w:cstheme="minorHAnsi"/>
        </w:rPr>
        <w:t>), которые могут быть записаны в виде</w:t>
      </w:r>
    </w:p>
    <w:p w14:paraId="171C58F5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16403E7F">
          <v:shape id="_x0000_tole_rId64" o:spid="_x0000_s1145" type="#_x0000_t75" style="position:absolute;left:0;text-align:left;margin-left:0;margin-top:0;width:50pt;height:50pt;z-index:251643392;visibility:hidden;mso-position-horizontal-relative:text;mso-position-vertical-relative:text">
            <o:lock v:ext="edit" selection="t"/>
          </v:shape>
        </w:pict>
      </w:r>
      <w:r>
        <w:object w:dxaOrig="2920" w:dyaOrig="680" w14:anchorId="39AA4CED">
          <v:shape id="ole_rId64" o:spid="_x0000_i1056" type="#_x0000_t75" style="width:145.8pt;height:34.2pt;visibility:visible;mso-wrap-distance-right:0" o:ole="">
            <v:imagedata r:id="rId67" o:title=""/>
          </v:shape>
          <o:OLEObject Type="Embed" ProgID="Equation.DSMT4" ShapeID="ole_rId64" DrawAspect="Content" ObjectID="_1809090996" r:id="rId68"/>
        </w:object>
      </w:r>
    </w:p>
    <w:p w14:paraId="358D76DC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5556022E">
          <v:shape id="_x0000_tole_rId66" o:spid="_x0000_s1143" type="#_x0000_t75" style="position:absolute;left:0;text-align:left;margin-left:0;margin-top:0;width:50pt;height:50pt;z-index:251644416;visibility:hidden;mso-position-horizontal-relative:text;mso-position-vertical-relative:text">
            <o:lock v:ext="edit" selection="t"/>
          </v:shape>
        </w:pict>
      </w:r>
      <w:r>
        <w:object w:dxaOrig="3040" w:dyaOrig="680" w14:anchorId="5F9E6FA2">
          <v:shape id="ole_rId66" o:spid="_x0000_i1057" type="#_x0000_t75" style="width:151.8pt;height:34.2pt;visibility:visible;mso-wrap-distance-right:0" o:ole="">
            <v:imagedata r:id="rId69" o:title=""/>
          </v:shape>
          <o:OLEObject Type="Embed" ProgID="Equation.DSMT4" ShapeID="ole_rId66" DrawAspect="Content" ObjectID="_1809090997" r:id="rId70"/>
        </w:object>
      </w:r>
    </w:p>
    <w:p w14:paraId="0F15B72F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5C2D7A48">
          <v:shape id="_x0000_tole_rId68" o:spid="_x0000_s1141" type="#_x0000_t75" style="position:absolute;left:0;text-align:left;margin-left:0;margin-top:0;width:50pt;height:50pt;z-index:251645440;visibility:hidden;mso-position-horizontal-relative:text;mso-position-vertical-relative:text">
            <o:lock v:ext="edit" selection="t"/>
          </v:shape>
        </w:pict>
      </w:r>
      <w:r>
        <w:object w:dxaOrig="3180" w:dyaOrig="680" w14:anchorId="57B91397">
          <v:shape id="ole_rId68" o:spid="_x0000_i1058" type="#_x0000_t75" style="width:159pt;height:34.2pt;visibility:visible;mso-wrap-distance-right:0" o:ole="">
            <v:imagedata r:id="rId71" o:title=""/>
          </v:shape>
          <o:OLEObject Type="Embed" ProgID="Equation.DSMT4" ShapeID="ole_rId68" DrawAspect="Content" ObjectID="_1809090998" r:id="rId72"/>
        </w:object>
      </w:r>
    </w:p>
    <w:p w14:paraId="4F2130B5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где </w:t>
      </w:r>
      <w:r>
        <w:rPr>
          <w14:ligatures w14:val="none"/>
        </w:rPr>
        <w:pict w14:anchorId="72317639">
          <v:shape id="_x0000_tole_rId70" o:spid="_x0000_s1139" type="#_x0000_t75" style="position:absolute;left:0;text-align:left;margin-left:0;margin-top:0;width:50pt;height:50pt;z-index:251646464;visibility:hidden;mso-position-horizontal-relative:text;mso-position-vertical-relative:text">
            <o:lock v:ext="edit" selection="t"/>
          </v:shape>
        </w:pict>
      </w:r>
      <w:r>
        <w:object w:dxaOrig="1260" w:dyaOrig="360" w14:anchorId="6E9157E6">
          <v:shape id="ole_rId70" o:spid="_x0000_i1059" type="#_x0000_t75" style="width:63pt;height:18pt;visibility:visible;mso-wrap-distance-right:0" o:ole="">
            <v:imagedata r:id="rId73" o:title=""/>
          </v:shape>
          <o:OLEObject Type="Embed" ProgID="Equation.DSMT4" ShapeID="ole_rId70" DrawAspect="Content" ObjectID="_1809090999" r:id="rId74"/>
        </w:object>
      </w:r>
      <w:r>
        <w:rPr>
          <w:rFonts w:cstheme="minorHAnsi"/>
        </w:rPr>
        <w:t xml:space="preserve">, </w:t>
      </w:r>
      <w:r>
        <w:rPr>
          <w14:ligatures w14:val="none"/>
        </w:rPr>
        <w:pict w14:anchorId="58E601AC">
          <v:shape id="_x0000_tole_rId72" o:spid="_x0000_s1137" type="#_x0000_t75" style="position:absolute;left:0;text-align:left;margin-left:0;margin-top:0;width:50pt;height:50pt;z-index:251647488;visibility:hidden;mso-position-horizontal-relative:text;mso-position-vertical-relative:text">
            <o:lock v:ext="edit" selection="t"/>
          </v:shape>
        </w:pict>
      </w:r>
      <w:r>
        <w:object w:dxaOrig="1460" w:dyaOrig="360" w14:anchorId="0ADB0BB7">
          <v:shape id="ole_rId72" o:spid="_x0000_i1060" type="#_x0000_t75" style="width:73.2pt;height:18pt;visibility:visible;mso-wrap-distance-right:0" o:ole="">
            <v:imagedata r:id="rId75" o:title=""/>
          </v:shape>
          <o:OLEObject Type="Embed" ProgID="Equation.DSMT4" ShapeID="ole_rId72" DrawAspect="Content" ObjectID="_1809091000" r:id="rId76"/>
        </w:object>
      </w:r>
      <w:r>
        <w:rPr>
          <w:rFonts w:cstheme="minorHAnsi"/>
        </w:rPr>
        <w:t xml:space="preserve">, </w:t>
      </w:r>
      <w:r>
        <w:rPr>
          <w14:ligatures w14:val="none"/>
        </w:rPr>
        <w:pict w14:anchorId="105D11FF">
          <v:shape id="_x0000_tole_rId74" o:spid="_x0000_s1135" type="#_x0000_t75" style="position:absolute;left:0;text-align:left;margin-left:0;margin-top:0;width:50pt;height:50pt;z-index:251648512;visibility:hidden;mso-position-horizontal-relative:text;mso-position-vertical-relative:text">
            <o:lock v:ext="edit" selection="t"/>
          </v:shape>
        </w:pict>
      </w:r>
      <w:r>
        <w:object w:dxaOrig="1320" w:dyaOrig="360" w14:anchorId="5D88250C">
          <v:shape id="ole_rId74" o:spid="_x0000_i1061" type="#_x0000_t75" style="width:66pt;height:18pt;visibility:visible;mso-wrap-distance-right:0" o:ole="">
            <v:imagedata r:id="rId77" o:title=""/>
          </v:shape>
          <o:OLEObject Type="Embed" ProgID="Equation.DSMT4" ShapeID="ole_rId74" DrawAspect="Content" ObjectID="_1809091001" r:id="rId78"/>
        </w:object>
      </w:r>
      <w:r>
        <w:rPr>
          <w:rFonts w:cstheme="minorHAnsi"/>
        </w:rPr>
        <w:t>.</w:t>
      </w:r>
    </w:p>
    <w:p w14:paraId="47567728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lastRenderedPageBreak/>
        <w:t>Подставим выражение, аппроксимирующее</w:t>
      </w:r>
      <w:r>
        <w:rPr>
          <w:rFonts w:cstheme="minorHAnsi"/>
          <w:i/>
          <w:iCs/>
        </w:rPr>
        <w:t xml:space="preserve"> </w:t>
      </w:r>
      <w:r>
        <w:rPr>
          <w14:ligatures w14:val="none"/>
        </w:rPr>
        <w:pict w14:anchorId="4B022D27">
          <v:shape id="_x0000_tole_rId76" o:spid="_x0000_s1133" type="#_x0000_t75" style="position:absolute;left:0;text-align:left;margin-left:0;margin-top:0;width:50pt;height:50pt;z-index:251649536;visibility:hidden;mso-position-horizontal-relative:text;mso-position-vertical-relative:text">
            <o:lock v:ext="edit" selection="t"/>
          </v:shape>
        </w:pict>
      </w:r>
      <w:r>
        <w:object w:dxaOrig="920" w:dyaOrig="400" w14:anchorId="2D8B0B4F">
          <v:shape id="ole_rId76" o:spid="_x0000_i1062" type="#_x0000_t75" style="width:46.2pt;height:19.8pt;visibility:visible;mso-wrap-distance-right:0" o:ole="">
            <v:imagedata r:id="rId79" o:title=""/>
          </v:shape>
          <o:OLEObject Type="Embed" ProgID="Equation.DSMT4" ShapeID="ole_rId76" DrawAspect="Content" ObjectID="_1809091002" r:id="rId80"/>
        </w:object>
      </w:r>
      <w:r>
        <w:rPr>
          <w:rFonts w:eastAsiaTheme="minorEastAsia" w:cstheme="minorHAnsi"/>
          <w:iCs/>
        </w:rPr>
        <w:t>,</w:t>
      </w:r>
      <w:r>
        <w:rPr>
          <w:rFonts w:cstheme="minorHAnsi"/>
        </w:rPr>
        <w:t xml:space="preserve"> для аппроксимации производной по времени параболического уравнения на временном слое </w:t>
      </w:r>
      <w:r>
        <w:rPr>
          <w14:ligatures w14:val="none"/>
        </w:rPr>
        <w:pict w14:anchorId="4A3D9CE1">
          <v:shape id="_x0000_tole_rId78" o:spid="_x0000_s1131" type="#_x0000_t75" style="position:absolute;left:0;text-align:left;margin-left:0;margin-top:0;width:50pt;height:50pt;z-index:251650560;visibility:hidden;mso-position-horizontal-relative:text;mso-position-vertical-relative:text">
            <o:lock v:ext="edit" selection="t"/>
          </v:shape>
        </w:pict>
      </w:r>
      <w:r>
        <w:object w:dxaOrig="540" w:dyaOrig="360" w14:anchorId="38B85302">
          <v:shape id="ole_rId78" o:spid="_x0000_i1063" type="#_x0000_t75" style="width:27pt;height:18pt;visibility:visible;mso-wrap-distance-right:0" o:ole="">
            <v:imagedata r:id="rId81" o:title=""/>
          </v:shape>
          <o:OLEObject Type="Embed" ProgID="Equation.DSMT4" ShapeID="ole_rId78" DrawAspect="Content" ObjectID="_1809091003" r:id="rId82"/>
        </w:object>
      </w:r>
      <w:r>
        <w:rPr>
          <w:rFonts w:cstheme="minorHAnsi"/>
        </w:rPr>
        <w:t>:</w:t>
      </w:r>
    </w:p>
    <w:p w14:paraId="5B26067B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12554374">
          <v:shape id="_x0000_tole_rId80" o:spid="_x0000_s1129" type="#_x0000_t75" style="position:absolute;left:0;text-align:left;margin-left:0;margin-top:0;width:50pt;height:50pt;z-index:251651584;visibility:hidden;mso-position-horizontal-relative:text;mso-position-vertical-relative:text">
            <o:lock v:ext="edit" selection="t"/>
          </v:shape>
        </w:pict>
      </w:r>
      <w:r>
        <w:object w:dxaOrig="8100" w:dyaOrig="620" w14:anchorId="6C0976CE">
          <v:shape id="ole_rId80" o:spid="_x0000_i1064" type="#_x0000_t75" style="width:405pt;height:31.2pt;visibility:visible;mso-wrap-distance-right:0" o:ole="">
            <v:imagedata r:id="rId83" o:title=""/>
          </v:shape>
          <o:OLEObject Type="Embed" ProgID="Equation.DSMT4" ShapeID="ole_rId80" DrawAspect="Content" ObjectID="_1809091004" r:id="rId84"/>
        </w:object>
      </w:r>
    </w:p>
    <w:p w14:paraId="5CD38B6D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Вычислим производные по </w:t>
      </w:r>
      <w:r>
        <w:rPr>
          <w14:ligatures w14:val="none"/>
        </w:rPr>
        <w:pict w14:anchorId="421FA97B">
          <v:shape id="_x0000_tole_rId82" o:spid="_x0000_s1127" type="#_x0000_t75" style="position:absolute;left:0;text-align:left;margin-left:0;margin-top:0;width:50pt;height:50pt;z-index:251652608;visibility:hidden;mso-position-horizontal-relative:text;mso-position-vertical-relative:text">
            <o:lock v:ext="edit" selection="t"/>
          </v:shape>
        </w:pict>
      </w:r>
      <w:r>
        <w:object w:dxaOrig="139" w:dyaOrig="240" w14:anchorId="53B5BC35">
          <v:shape id="ole_rId82" o:spid="_x0000_i1065" type="#_x0000_t75" style="width:7.2pt;height:12pt;visibility:visible;mso-wrap-distance-right:0" o:ole="">
            <v:imagedata r:id="rId85" o:title=""/>
          </v:shape>
          <o:OLEObject Type="Embed" ProgID="Equation.DSMT4" ShapeID="ole_rId82" DrawAspect="Content" ObjectID="_1809091005" r:id="rId86"/>
        </w:object>
      </w:r>
      <w:r>
        <w:rPr>
          <w:rFonts w:cstheme="minorHAnsi"/>
        </w:rPr>
        <w:t xml:space="preserve"> функций </w:t>
      </w:r>
      <w:r>
        <w:rPr>
          <w14:ligatures w14:val="none"/>
        </w:rPr>
        <w:pict w14:anchorId="7E022600">
          <v:shape id="_x0000_tole_rId84" o:spid="_x0000_s1125" style="position:absolute;left:0;text-align:left;margin-left:0;margin-top:0;width:50pt;height:50pt;z-index:25165363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520" w:dyaOrig="400" w14:anchorId="3378CBA8">
          <v:shape id="ole_rId84" o:spid="_x0000_i1066" style="width:76.2pt;height:19.8pt;visibility:visible;mso-wrap-distance-right:0" coordsize="21600,21600" o:spt="100" o:preferrelative="t" adj="0,,0" path="m@4@5l@4@11@9@11@9@5xe" filled="f" stroked="f">
            <v:stroke joinstyle="miter"/>
            <v:imagedata r:id="rId8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84" DrawAspect="Content" ObjectID="_1809091006" r:id="rId88"/>
        </w:object>
      </w:r>
      <w:r>
        <w:rPr>
          <w:rFonts w:cstheme="minorHAnsi"/>
        </w:rPr>
        <w:t xml:space="preserve"> при </w:t>
      </w:r>
      <w:r>
        <w:rPr>
          <w14:ligatures w14:val="none"/>
        </w:rPr>
        <w:pict w14:anchorId="3C29B709">
          <v:shape id="_x0000_tole_rId86" o:spid="_x0000_s1123" type="#_x0000_t75" style="position:absolute;left:0;text-align:left;margin-left:0;margin-top:0;width:50pt;height:50pt;z-index:251654656;visibility:hidden;mso-position-horizontal-relative:text;mso-position-vertical-relative:text">
            <o:lock v:ext="edit" selection="t"/>
          </v:shape>
        </w:pict>
      </w:r>
      <w:r>
        <w:object w:dxaOrig="540" w:dyaOrig="360" w14:anchorId="275FA74B">
          <v:shape id="ole_rId86" o:spid="_x0000_i1067" type="#_x0000_t75" style="width:27pt;height:18pt;visibility:visible;mso-wrap-distance-right:0" o:ole="">
            <v:imagedata r:id="rId89" o:title=""/>
          </v:shape>
          <o:OLEObject Type="Embed" ProgID="Equation.DSMT4" ShapeID="ole_rId86" DrawAspect="Content" ObjectID="_1809091007" r:id="rId90"/>
        </w:object>
      </w:r>
      <w:r>
        <w:rPr>
          <w:rFonts w:cstheme="minorHAnsi"/>
        </w:rPr>
        <w:t>:</w:t>
      </w:r>
    </w:p>
    <w:p w14:paraId="3A98C045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1BA1A59D">
          <v:shape id="_x0000_tole_rId88" o:spid="_x0000_s1121" type="#_x0000_t75" style="position:absolute;left:0;text-align:left;margin-left:0;margin-top:0;width:50pt;height:50pt;z-index:251655680;visibility:hidden;mso-position-horizontal-relative:text;mso-position-vertical-relative:text">
            <o:lock v:ext="edit" selection="t"/>
          </v:shape>
        </w:pict>
      </w:r>
      <w:r>
        <w:object w:dxaOrig="1920" w:dyaOrig="740" w14:anchorId="235B48CF">
          <v:shape id="ole_rId88" o:spid="_x0000_i1068" type="#_x0000_t75" style="width:96pt;height:37.2pt;visibility:visible;mso-wrap-distance-right:0" o:ole="">
            <v:imagedata r:id="rId91" o:title=""/>
          </v:shape>
          <o:OLEObject Type="Embed" ProgID="Equation.DSMT4" ShapeID="ole_rId88" DrawAspect="Content" ObjectID="_1809091008" r:id="rId92"/>
        </w:object>
      </w:r>
    </w:p>
    <w:p w14:paraId="1114F195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0004FFB3">
          <v:shape id="_x0000_tole_rId90" o:spid="_x0000_s1119" type="#_x0000_t75" style="position:absolute;left:0;text-align:left;margin-left:0;margin-top:0;width:50pt;height:50pt;z-index:251656704;visibility:hidden;mso-position-horizontal-relative:text;mso-position-vertical-relative:text">
            <o:lock v:ext="edit" selection="t"/>
          </v:shape>
        </w:pict>
      </w:r>
      <w:r>
        <w:object w:dxaOrig="2180" w:dyaOrig="740" w14:anchorId="5AD228FA">
          <v:shape id="ole_rId90" o:spid="_x0000_i1069" type="#_x0000_t75" style="width:109.2pt;height:37.2pt;visibility:visible;mso-wrap-distance-right:0" o:ole="">
            <v:imagedata r:id="rId93" o:title=""/>
          </v:shape>
          <o:OLEObject Type="Embed" ProgID="Equation.DSMT4" ShapeID="ole_rId90" DrawAspect="Content" ObjectID="_1809091009" r:id="rId94"/>
        </w:object>
      </w:r>
    </w:p>
    <w:p w14:paraId="6B84A4C9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4B7AEC71">
          <v:shape id="_x0000_tole_rId92" o:spid="_x0000_s1117" type="#_x0000_t75" style="position:absolute;left:0;text-align:left;margin-left:0;margin-top:0;width:50pt;height:50pt;z-index:251657728;visibility:hidden;mso-position-horizontal-relative:text;mso-position-vertical-relative:text">
            <o:lock v:ext="edit" selection="t"/>
          </v:shape>
        </w:pict>
      </w:r>
      <w:r>
        <w:object w:dxaOrig="2180" w:dyaOrig="740" w14:anchorId="45CD88C9">
          <v:shape id="ole_rId92" o:spid="_x0000_i1070" type="#_x0000_t75" style="width:109.2pt;height:37.2pt;visibility:visible;mso-wrap-distance-right:0" o:ole="">
            <v:imagedata r:id="rId95" o:title=""/>
          </v:shape>
          <o:OLEObject Type="Embed" ProgID="Equation.DSMT4" ShapeID="ole_rId92" DrawAspect="Content" ObjectID="_1809091010" r:id="rId96"/>
        </w:object>
      </w:r>
    </w:p>
    <w:p w14:paraId="5AB2B40B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С учетом этого перепишем уравнение в виде </w:t>
      </w:r>
    </w:p>
    <w:p w14:paraId="14B2021C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790569C6">
          <v:shape id="_x0000_tole_rId94" o:spid="_x0000_s1115" type="#_x0000_t75" style="position:absolute;left:0;text-align:left;margin-left:0;margin-top:0;width:50pt;height:50pt;z-index:251658752;visibility:hidden;mso-position-horizontal-relative:text;mso-position-vertical-relative:text">
            <o:lock v:ext="edit" selection="t"/>
          </v:shape>
        </w:pict>
      </w:r>
      <w:r>
        <w:object w:dxaOrig="6259" w:dyaOrig="700" w14:anchorId="5FB7BA34">
          <v:shape id="ole_rId94" o:spid="_x0000_i1071" type="#_x0000_t75" style="width:313.2pt;height:34.8pt;visibility:visible;mso-wrap-distance-right:0" o:ole="">
            <v:imagedata r:id="rId97" o:title=""/>
          </v:shape>
          <o:OLEObject Type="Embed" ProgID="Equation.DSMT4" ShapeID="ole_rId94" DrawAspect="Content" ObjectID="_1809091011" r:id="rId98"/>
        </w:object>
      </w:r>
    </w:p>
    <w:p w14:paraId="0C07A62B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>Выполним конечноэлементную аппроксимацию краевой задачи для получившегося уравнения. При выполнении вариационной постановки Галёркина получим:</w:t>
      </w:r>
    </w:p>
    <w:p w14:paraId="1C7E89BA" w14:textId="77777777" w:rsidR="0076605F" w:rsidRDefault="001F5A6A">
      <w:pPr>
        <w:pStyle w:val="MTDisplayEquation0"/>
        <w:rPr>
          <w:rFonts w:eastAsiaTheme="minorEastAsia" w:cstheme="minorHAnsi"/>
          <w:sz w:val="24"/>
          <w:szCs w:val="24"/>
          <w:lang w:val="en-US"/>
        </w:rPr>
      </w:pPr>
      <w:r>
        <w:tab/>
      </w:r>
      <w:r>
        <w:rPr>
          <w14:ligatures w14:val="none"/>
        </w:rPr>
        <w:pict w14:anchorId="266F3EAD">
          <v:shape id="_x0000_tole_rId96" o:spid="_x0000_s1113" style="position:absolute;left:0;text-align:left;margin-left:0;margin-top:0;width:50pt;height:50pt;z-index:25165977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6700" w:dyaOrig="700" w14:anchorId="14C427E6">
          <v:shape id="ole_rId96" o:spid="_x0000_i1072" style="width:334.8pt;height:34.8pt;visibility:visible;mso-wrap-distance-right:0" coordsize="21600,21600" o:spt="100" o:preferrelative="t" adj="0,,0" path="m@4@5l@4@11@9@11@9@5xe" filled="f" stroked="f">
            <v:stroke joinstyle="miter"/>
            <v:imagedata r:id="rId9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96" DrawAspect="Content" ObjectID="_1809091012" r:id="rId100"/>
        </w:object>
      </w:r>
    </w:p>
    <w:p w14:paraId="3D7670B3" w14:textId="77777777" w:rsidR="0076605F" w:rsidRDefault="001F5A6A">
      <w:pPr>
        <w:pStyle w:val="MTDisplayEquation0"/>
        <w:rPr>
          <w:rFonts w:eastAsiaTheme="minorEastAsia" w:cstheme="minorHAnsi"/>
          <w:sz w:val="24"/>
          <w:szCs w:val="24"/>
        </w:rPr>
      </w:pPr>
      <w:r>
        <w:tab/>
      </w:r>
      <w:r>
        <w:rPr>
          <w14:ligatures w14:val="none"/>
        </w:rPr>
        <w:pict w14:anchorId="443B6D1C">
          <v:shape id="_x0000_tole_rId98" o:spid="_x0000_s1111" style="position:absolute;left:0;text-align:left;margin-left:0;margin-top:0;width:50pt;height:50pt;z-index:251660800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9380" w:dyaOrig="720" w14:anchorId="36D59ABF">
          <v:shape id="ole_rId98" o:spid="_x0000_i1073" style="width:469.2pt;height:36pt;visibility:visible;mso-wrap-distance-right:0" coordsize="21600,21600" o:spt="100" o:preferrelative="t" adj="0,,0" path="m@4@5l@4@11@9@11@9@5xe" filled="f" stroked="f">
            <v:stroke joinstyle="miter"/>
            <v:imagedata r:id="rId10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98" DrawAspect="Content" ObjectID="_1809091013" r:id="rId102"/>
        </w:object>
      </w:r>
    </w:p>
    <w:p w14:paraId="03CE4B7D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где принимая </w:t>
      </w:r>
      <w:r>
        <w:rPr>
          <w14:ligatures w14:val="none"/>
        </w:rPr>
        <w:pict w14:anchorId="3B9E677B">
          <v:shape id="_x0000_tole_rId100" o:spid="_x0000_s1109" type="#_x0000_t75" style="position:absolute;left:0;text-align:left;margin-left:0;margin-top:0;width:50pt;height:50pt;z-index:251661824;visibility:hidden;mso-position-horizontal-relative:text;mso-position-vertical-relative:text">
            <o:lock v:ext="edit" selection="t"/>
          </v:shape>
        </w:pict>
      </w:r>
      <w:r>
        <w:object w:dxaOrig="3060" w:dyaOrig="460" w14:anchorId="46F4A835">
          <v:shape id="ole_rId100" o:spid="_x0000_i1074" type="#_x0000_t75" style="width:153pt;height:22.8pt;visibility:visible;mso-wrap-distance-right:0" o:ole="">
            <v:imagedata r:id="rId103" o:title=""/>
          </v:shape>
          <o:OLEObject Type="Embed" ProgID="Equation.DSMT4" ShapeID="ole_rId100" DrawAspect="Content" ObjectID="_1809091014" r:id="rId104"/>
        </w:object>
      </w:r>
      <w:r>
        <w:rPr>
          <w:rFonts w:eastAsiaTheme="minorEastAsia" w:cstheme="minorHAnsi"/>
        </w:rPr>
        <w:t xml:space="preserve">, </w:t>
      </w:r>
      <w:r>
        <w:rPr>
          <w14:ligatures w14:val="none"/>
        </w:rPr>
        <w:pict w14:anchorId="32E5E0E1">
          <v:shape id="_x0000_tole_rId102" o:spid="_x0000_s1107" style="position:absolute;left:0;text-align:left;margin-left:0;margin-top:0;width:50pt;height:50pt;z-index:251662848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860" w:dyaOrig="460" w14:anchorId="37F0F998">
          <v:shape id="ole_rId102" o:spid="_x0000_i1075" style="width:93pt;height:22.8pt;visibility:visible;mso-wrap-distance-right:0" coordsize="21600,21600" o:spt="100" o:preferrelative="t" adj="0,,0" path="m@4@5l@4@11@9@11@9@5xe" filled="f" stroked="f">
            <v:stroke joinstyle="miter"/>
            <v:imagedata r:id="rId105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2" DrawAspect="Content" ObjectID="_1809091015" r:id="rId106"/>
        </w:object>
      </w:r>
      <w:r>
        <w:rPr>
          <w:rFonts w:eastAsiaTheme="minorEastAsia" w:cstheme="minorHAnsi"/>
        </w:rPr>
        <w:t xml:space="preserve"> и </w:t>
      </w:r>
      <w:r>
        <w:rPr>
          <w14:ligatures w14:val="none"/>
        </w:rPr>
        <w:pict w14:anchorId="32A41E9A">
          <v:shape id="_x0000_tole_rId104" o:spid="_x0000_s1105" style="position:absolute;left:0;text-align:left;margin-left:0;margin-top:0;width:50pt;height:50pt;z-index:25166387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600" w:dyaOrig="460" w14:anchorId="5D36C060">
          <v:shape id="ole_rId104" o:spid="_x0000_i1076" style="width:79.8pt;height:22.8pt;visibility:visible;mso-wrap-distance-right:0" coordsize="21600,21600" o:spt="100" o:preferrelative="t" adj="0,,0" path="m@4@5l@4@11@9@11@9@5xe" filled="f" stroked="f">
            <v:stroke joinstyle="miter"/>
            <v:imagedata r:id="rId107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4" DrawAspect="Content" ObjectID="_1809091016" r:id="rId108"/>
        </w:object>
      </w:r>
      <w:r>
        <w:rPr>
          <w:rFonts w:eastAsiaTheme="minorEastAsia" w:cstheme="minorHAnsi"/>
        </w:rPr>
        <w:t xml:space="preserve"> получаем</w:t>
      </w:r>
    </w:p>
    <w:p w14:paraId="1C32A054" w14:textId="77777777" w:rsidR="0076605F" w:rsidRDefault="001F5A6A">
      <w:pPr>
        <w:pStyle w:val="MTDisplayEquation0"/>
        <w:rPr>
          <w:rFonts w:cstheme="minorHAnsi"/>
          <w:sz w:val="24"/>
          <w:szCs w:val="24"/>
        </w:rPr>
      </w:pPr>
      <w:r>
        <w:tab/>
      </w:r>
      <w:r>
        <w:rPr>
          <w14:ligatures w14:val="none"/>
        </w:rPr>
        <w:pict w14:anchorId="187F1931">
          <v:shape id="_x0000_tole_rId106" o:spid="_x0000_s1103" style="position:absolute;left:0;text-align:left;margin-left:0;margin-top:0;width:50pt;height:50pt;z-index:251664896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6100" w:dyaOrig="760" w14:anchorId="5EF61902">
          <v:shape id="ole_rId106" o:spid="_x0000_i1077" style="width:304.8pt;height:37.8pt;visibility:visible;mso-wrap-distance-right:0" coordsize="21600,21600" o:spt="100" o:preferrelative="t" adj="0,,0" path="m@4@5l@4@11@9@11@9@5xe" filled="f" stroked="f">
            <v:stroke joinstyle="miter"/>
            <v:imagedata r:id="rId10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6" DrawAspect="Content" ObjectID="_1809091017" r:id="rId110"/>
        </w:object>
      </w:r>
    </w:p>
    <w:p w14:paraId="5D3D668B" w14:textId="77777777" w:rsidR="0076605F" w:rsidRDefault="001F5A6A">
      <w:pPr>
        <w:spacing w:line="276" w:lineRule="auto"/>
        <w:ind w:firstLine="567"/>
        <w:jc w:val="both"/>
        <w:rPr>
          <w:rFonts w:cstheme="minorHAnsi"/>
        </w:rPr>
      </w:pPr>
      <w:r>
        <w:rPr>
          <w:rFonts w:cstheme="minorHAnsi"/>
        </w:rPr>
        <w:t xml:space="preserve">где </w:t>
      </w:r>
      <w:r>
        <w:rPr>
          <w14:ligatures w14:val="none"/>
        </w:rPr>
        <w:pict w14:anchorId="222A4203">
          <v:shape id="_x0000_tole_rId108" o:spid="_x0000_s1101" style="position:absolute;left:0;text-align:left;margin-left:0;margin-top:0;width:50pt;height:50pt;z-index:251665920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320" w:dyaOrig="260" w14:anchorId="4A33303A">
          <v:shape id="ole_rId108" o:spid="_x0000_i1078" style="width:16.2pt;height:13.2pt;visibility:visible;mso-wrap-distance-right:0" coordsize="21600,21600" o:spt="100" o:preferrelative="t" adj="0,,0" path="m@4@5l@4@11@9@11@9@5xe" filled="f" stroked="f">
            <v:stroke joinstyle="miter"/>
            <v:imagedata r:id="rId11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8" DrawAspect="Content" ObjectID="_1809091018" r:id="rId112"/>
        </w:object>
      </w:r>
      <w:r>
        <w:rPr>
          <w:rFonts w:cstheme="minorHAnsi"/>
        </w:rPr>
        <w:t xml:space="preserve"> - матрица массы, </w:t>
      </w:r>
      <w:r>
        <w:rPr>
          <w14:ligatures w14:val="none"/>
        </w:rPr>
        <w:pict w14:anchorId="28CDF152">
          <v:shape id="_x0000_tole_rId110" o:spid="_x0000_s1099" type="#_x0000_t75" style="position:absolute;left:0;text-align:left;margin-left:0;margin-top:0;width:50pt;height:50pt;z-index:251666944;visibility:hidden;mso-position-horizontal-relative:text;mso-position-vertical-relative:text">
            <o:lock v:ext="edit" selection="t"/>
          </v:shape>
        </w:pict>
      </w:r>
      <w:r>
        <w:object w:dxaOrig="260" w:dyaOrig="279" w14:anchorId="7FAF9EDE">
          <v:shape id="ole_rId110" o:spid="_x0000_i1079" type="#_x0000_t75" style="width:13.2pt;height:13.8pt;visibility:visible;mso-wrap-distance-right:0" o:ole="">
            <v:imagedata r:id="rId113" o:title=""/>
          </v:shape>
          <o:OLEObject Type="Embed" ProgID="Equation.DSMT4" ShapeID="ole_rId110" DrawAspect="Content" ObjectID="_1809091019" r:id="rId114"/>
        </w:object>
      </w:r>
      <w:r>
        <w:rPr>
          <w:rFonts w:cstheme="minorHAnsi"/>
        </w:rPr>
        <w:t xml:space="preserve"> - матрица жесткости, </w:t>
      </w:r>
      <w:r>
        <w:rPr>
          <w14:ligatures w14:val="none"/>
        </w:rPr>
        <w:pict w14:anchorId="0F6EA0D0">
          <v:shape id="_x0000_tole_rId112" o:spid="_x0000_s1097" type="#_x0000_t75" style="position:absolute;left:0;text-align:left;margin-left:0;margin-top:0;width:50pt;height:50pt;z-index:251667968;visibility:hidden;mso-position-horizontal-relative:text;mso-position-vertical-relative:text">
            <o:lock v:ext="edit" selection="t"/>
          </v:shape>
        </w:pict>
      </w:r>
      <w:r>
        <w:object w:dxaOrig="460" w:dyaOrig="300" w14:anchorId="221C1046">
          <v:shape id="ole_rId112" o:spid="_x0000_i1080" type="#_x0000_t75" style="width:22.8pt;height:15pt;visibility:visible;mso-wrap-distance-right:0" o:ole="">
            <v:imagedata r:id="rId115" o:title=""/>
          </v:shape>
          <o:OLEObject Type="Embed" ProgID="Equation.DSMT4" ShapeID="ole_rId112" DrawAspect="Content" ObjectID="_1809091020" r:id="rId116"/>
        </w:object>
      </w:r>
      <w:r>
        <w:rPr>
          <w:rFonts w:cstheme="minorHAnsi"/>
        </w:rPr>
        <w:t xml:space="preserve"> - матрица вкладов от краевых условий третьего рода, </w:t>
      </w:r>
      <w:r>
        <w:rPr>
          <w14:ligatures w14:val="none"/>
        </w:rPr>
        <w:pict w14:anchorId="29A91690">
          <v:shape id="_x0000_tole_rId114" o:spid="_x0000_s1095" type="#_x0000_t75" style="position:absolute;left:0;text-align:left;margin-left:0;margin-top:0;width:50pt;height:50pt;z-index:251668992;visibility:hidden;mso-position-horizontal-relative:text;mso-position-vertical-relative:text">
            <o:lock v:ext="edit" selection="t"/>
          </v:shape>
        </w:pict>
      </w:r>
      <w:r>
        <w:object w:dxaOrig="279" w:dyaOrig="320" w14:anchorId="56D35094">
          <v:shape id="ole_rId114" o:spid="_x0000_i1081" type="#_x0000_t75" style="width:13.8pt;height:16.2pt;visibility:visible;mso-wrap-distance-right:0" o:ole="">
            <v:imagedata r:id="rId117" o:title=""/>
          </v:shape>
          <o:OLEObject Type="Embed" ProgID="Equation.DSMT4" ShapeID="ole_rId114" DrawAspect="Content" ObjectID="_1809091021" r:id="rId118"/>
        </w:object>
      </w:r>
      <w:r>
        <w:rPr>
          <w:rFonts w:cstheme="minorHAnsi"/>
        </w:rPr>
        <w:t xml:space="preserve">- вектор правой части, построенный по значениям функции </w:t>
      </w:r>
      <w:r>
        <w:rPr>
          <w14:ligatures w14:val="none"/>
        </w:rPr>
        <w:pict w14:anchorId="03C71570">
          <v:shape id="_x0000_tole_rId116" o:spid="_x0000_s1093" type="#_x0000_t75" style="position:absolute;left:0;text-align:left;margin-left:0;margin-top:0;width:50pt;height:50pt;z-index:251670016;visibility:hidden;mso-position-horizontal-relative:text;mso-position-vertical-relative:text">
            <o:lock v:ext="edit" selection="t"/>
          </v:shape>
        </w:pict>
      </w:r>
      <w:r>
        <w:object w:dxaOrig="240" w:dyaOrig="320" w14:anchorId="078E0ABC">
          <v:shape id="ole_rId116" o:spid="_x0000_i1082" type="#_x0000_t75" style="width:12pt;height:16.2pt;visibility:visible;mso-wrap-distance-right:0" o:ole="">
            <v:imagedata r:id="rId119" o:title=""/>
          </v:shape>
          <o:OLEObject Type="Embed" ProgID="Equation.DSMT4" ShapeID="ole_rId116" DrawAspect="Content" ObjectID="_1809091022" r:id="rId120"/>
        </w:object>
      </w:r>
      <w:r>
        <w:rPr>
          <w:rFonts w:cstheme="minorHAnsi"/>
        </w:rPr>
        <w:t xml:space="preserve"> и параметром </w:t>
      </w:r>
      <w:r>
        <w:rPr>
          <w14:ligatures w14:val="none"/>
        </w:rPr>
        <w:pict w14:anchorId="6F3E85BE">
          <v:shape id="_x0000_tole_rId118" o:spid="_x0000_s1091" type="#_x0000_t75" style="position:absolute;left:0;text-align:left;margin-left:0;margin-top:0;width:50pt;height:50pt;z-index:251671040;visibility:hidden;mso-position-horizontal-relative:text;mso-position-vertical-relative:text">
            <o:lock v:ext="edit" selection="t"/>
          </v:shape>
        </w:pict>
      </w:r>
      <w:r>
        <w:object w:dxaOrig="200" w:dyaOrig="279" w14:anchorId="4C9DB3BF">
          <v:shape id="ole_rId118" o:spid="_x0000_i1083" type="#_x0000_t75" style="width:10.2pt;height:13.8pt;visibility:visible;mso-wrap-distance-right:0" o:ole="">
            <v:imagedata r:id="rId121" o:title=""/>
          </v:shape>
          <o:OLEObject Type="Embed" ProgID="Equation.DSMT4" ShapeID="ole_rId118" DrawAspect="Content" ObjectID="_1809091023" r:id="rId122"/>
        </w:object>
      </w:r>
      <w:r>
        <w:rPr>
          <w:rFonts w:cstheme="minorHAnsi"/>
        </w:rPr>
        <w:t xml:space="preserve">.  и </w:t>
      </w:r>
      <w:r>
        <w:rPr>
          <w14:ligatures w14:val="none"/>
        </w:rPr>
        <w:pict w14:anchorId="59058B9D">
          <v:shape id="_x0000_tole_rId120" o:spid="_x0000_s1089" type="#_x0000_t75" style="position:absolute;left:0;text-align:left;margin-left:0;margin-top:0;width:50pt;height:50pt;z-index:251672064;visibility:hidden;mso-position-horizontal-relative:text;mso-position-vertical-relative:text">
            <o:lock v:ext="edit" selection="t"/>
          </v:shape>
        </w:pict>
      </w:r>
      <w:r>
        <w:object w:dxaOrig="460" w:dyaOrig="380" w14:anchorId="44C9EF16">
          <v:shape id="ole_rId120" o:spid="_x0000_i1084" type="#_x0000_t75" style="width:22.8pt;height:19.2pt;visibility:visible;mso-wrap-distance-right:0" o:ole="">
            <v:imagedata r:id="rId123" o:title=""/>
          </v:shape>
          <o:OLEObject Type="Embed" ProgID="Equation.DSMT4" ShapeID="ole_rId120" DrawAspect="Content" ObjectID="_1809091024" r:id="rId124"/>
        </w:object>
      </w:r>
      <w:r>
        <w:rPr>
          <w:rFonts w:cstheme="minorHAnsi"/>
        </w:rPr>
        <w:t xml:space="preserve"> краевых условий на текущем временном (</w:t>
      </w:r>
      <w:r>
        <w:rPr>
          <w14:ligatures w14:val="none"/>
        </w:rPr>
        <w:pict w14:anchorId="11E5EBCC">
          <v:shape id="_x0000_tole_rId122" o:spid="_x0000_s1087" type="#_x0000_t75" style="position:absolute;left:0;text-align:left;margin-left:0;margin-top:0;width:50pt;height:50pt;z-index:251673088;visibility:hidden;mso-position-horizontal-relative:text;mso-position-vertical-relative:text">
            <o:lock v:ext="edit" selection="t"/>
          </v:shape>
        </w:pict>
      </w:r>
      <w:r>
        <w:object w:dxaOrig="200" w:dyaOrig="279" w14:anchorId="3C93AB8E">
          <v:shape id="ole_rId122" o:spid="_x0000_i1085" type="#_x0000_t75" style="width:10.2pt;height:13.8pt;visibility:visible;mso-wrap-distance-right:0" o:ole="">
            <v:imagedata r:id="rId125" o:title=""/>
          </v:shape>
          <o:OLEObject Type="Embed" ProgID="Equation.DSMT4" ShapeID="ole_rId122" DrawAspect="Content" ObjectID="_1809091025" r:id="rId126"/>
        </w:object>
      </w:r>
      <w:r>
        <w:rPr>
          <w:rFonts w:cstheme="minorHAnsi"/>
        </w:rPr>
        <w:t xml:space="preserve">-м) слое, </w:t>
      </w:r>
      <w:r>
        <w:rPr>
          <w14:ligatures w14:val="none"/>
        </w:rPr>
        <w:pict w14:anchorId="08293424">
          <v:shape id="_x0000_tole_rId124" o:spid="_x0000_s1085" type="#_x0000_t75" style="position:absolute;left:0;text-align:left;margin-left:0;margin-top:0;width:50pt;height:50pt;z-index:251674112;visibility:hidden;mso-position-horizontal-relative:text;mso-position-vertical-relative:text">
            <o:lock v:ext="edit" selection="t"/>
          </v:shape>
        </w:pict>
      </w:r>
      <w:r>
        <w:object w:dxaOrig="440" w:dyaOrig="360" w14:anchorId="2FC1FC7B">
          <v:shape id="ole_rId124" o:spid="_x0000_i1086" type="#_x0000_t75" style="width:22.2pt;height:18pt;visibility:visible;mso-wrap-distance-right:0" o:ole="">
            <v:imagedata r:id="rId127" o:title=""/>
          </v:shape>
          <o:OLEObject Type="Embed" ProgID="Equation.DSMT4" ShapeID="ole_rId124" DrawAspect="Content" ObjectID="_1809091026" r:id="rId128"/>
        </w:object>
      </w:r>
      <w:r>
        <w:rPr>
          <w:rFonts w:cstheme="minorHAnsi"/>
        </w:rPr>
        <w:t xml:space="preserve"> и </w:t>
      </w:r>
      <w:r>
        <w:rPr>
          <w14:ligatures w14:val="none"/>
        </w:rPr>
        <w:pict w14:anchorId="3FFFC563">
          <v:shape id="_x0000_tole_rId126" o:spid="_x0000_s1083" type="#_x0000_t75" style="position:absolute;left:0;text-align:left;margin-left:0;margin-top:0;width:50pt;height:50pt;z-index:251675136;visibility:hidden;mso-position-horizontal-relative:text;mso-position-vertical-relative:text">
            <o:lock v:ext="edit" selection="t"/>
          </v:shape>
        </w:pict>
      </w:r>
      <w:r>
        <w:object w:dxaOrig="420" w:dyaOrig="360" w14:anchorId="52444479">
          <v:shape id="ole_rId126" o:spid="_x0000_i1087" type="#_x0000_t75" style="width:21pt;height:18pt;visibility:visible;mso-wrap-distance-right:0" o:ole="">
            <v:imagedata r:id="rId129" o:title=""/>
          </v:shape>
          <o:OLEObject Type="Embed" ProgID="Equation.DSMT4" ShapeID="ole_rId126" DrawAspect="Content" ObjectID="_1809091027" r:id="rId130"/>
        </w:object>
      </w:r>
      <w:r>
        <w:rPr>
          <w:rFonts w:cstheme="minorHAnsi"/>
        </w:rPr>
        <w:t xml:space="preserve"> - решение на двух предыдущих слоях по времени, </w:t>
      </w:r>
      <w:r>
        <w:rPr>
          <w14:ligatures w14:val="none"/>
        </w:rPr>
        <w:pict w14:anchorId="2003CA2C">
          <v:shape id="_x0000_tole_rId128" o:spid="_x0000_s1081" type="#_x0000_t75" style="position:absolute;left:0;text-align:left;margin-left:0;margin-top:0;width:50pt;height:50pt;z-index:251676160;visibility:hidden;mso-position-horizontal-relative:text;mso-position-vertical-relative:text">
            <o:lock v:ext="edit" selection="t"/>
          </v:shape>
        </w:pict>
      </w:r>
      <w:r>
        <w:object w:dxaOrig="279" w:dyaOrig="360" w14:anchorId="4C6FC942">
          <v:shape id="ole_rId128" o:spid="_x0000_i1088" type="#_x0000_t75" style="width:13.8pt;height:18pt;visibility:visible;mso-wrap-distance-right:0" o:ole="">
            <v:imagedata r:id="rId131" o:title=""/>
          </v:shape>
          <o:OLEObject Type="Embed" ProgID="Equation.DSMT4" ShapeID="ole_rId128" DrawAspect="Content" ObjectID="_1809091028" r:id="rId132"/>
        </w:object>
      </w:r>
      <w:r>
        <w:rPr>
          <w:rFonts w:cstheme="minorHAnsi"/>
        </w:rPr>
        <w:t xml:space="preserve"> - искомое решение на текущем слое по времени.</w:t>
      </w:r>
    </w:p>
    <w:p w14:paraId="1793CCE6" w14:textId="77777777" w:rsidR="0076605F" w:rsidRDefault="001F5A6A">
      <w:pPr>
        <w:pStyle w:val="theheader0"/>
        <w:numPr>
          <w:ilvl w:val="0"/>
          <w:numId w:val="2"/>
        </w:numPr>
      </w:pPr>
      <w:r>
        <w:t>Переход к локальным матрицам:</w:t>
      </w:r>
    </w:p>
    <w:p w14:paraId="1C284456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cstheme="minorHAnsi"/>
        </w:rPr>
        <w:t>Введем локальную нумерацию узлов на каждом треугольнике от 1 до 3, а также линейные базисные функции, ко</w:t>
      </w:r>
      <w:r>
        <w:rPr>
          <w:rFonts w:cstheme="minorHAnsi"/>
        </w:rPr>
        <w:t xml:space="preserve">торые будут равны единице в соответствующем узле и нулю во всех других: </w:t>
      </w:r>
    </w:p>
    <w:p w14:paraId="4FD2543C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14:ligatures w14:val="none"/>
        </w:rPr>
        <w:pict w14:anchorId="7788C98E">
          <v:shape id="_x0000_tole_rId130" o:spid="_x0000_s1079" type="#_x0000_t75" style="position:absolute;left:0;text-align:left;margin-left:0;margin-top:0;width:50pt;height:50pt;z-index:251677184;visibility:hidden">
            <o:lock v:ext="edit" selection="t"/>
          </v:shape>
        </w:pict>
      </w:r>
      <w:r>
        <w:object w:dxaOrig="1340" w:dyaOrig="1080" w14:anchorId="55A951F5">
          <v:shape id="ole_rId130" o:spid="_x0000_i1089" type="#_x0000_t75" style="width:66pt;height:54pt;visibility:visible;mso-wrap-distance-right:0" o:ole="">
            <v:imagedata r:id="rId133" o:title=""/>
          </v:shape>
          <o:OLEObject Type="Embed" ProgID="Equation.DSMT4" ShapeID="ole_rId130" DrawAspect="Content" ObjectID="_1809091029" r:id="rId134"/>
        </w:object>
      </w:r>
    </w:p>
    <w:p w14:paraId="52F65617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При дальнейшем решении задачи будем использовать соотношения:</w:t>
      </w:r>
    </w:p>
    <w:p w14:paraId="4F519775" w14:textId="77777777" w:rsidR="0076605F" w:rsidRDefault="001F5A6A">
      <w:pPr>
        <w:jc w:val="both"/>
        <w:rPr>
          <w:rFonts w:asciiTheme="minorHAnsi" w:hAnsiTheme="minorHAnsi" w:cstheme="minorHAnsi"/>
          <w:sz w:val="22"/>
          <w:szCs w:val="22"/>
        </w:rPr>
      </w:pPr>
      <w:r>
        <w:rPr>
          <w14:ligatures w14:val="none"/>
        </w:rPr>
        <w:lastRenderedPageBreak/>
        <w:pict w14:anchorId="5BBA0A21">
          <v:shape id="_x0000_tole_rId132" o:spid="_x0000_s1077" type="#_x0000_t75" style="position:absolute;left:0;text-align:left;margin-left:0;margin-top:0;width:50pt;height:50pt;z-index:251678208;visibility:hidden">
            <o:lock v:ext="edit" selection="t"/>
          </v:shape>
        </w:pict>
      </w:r>
      <w:r>
        <w:object w:dxaOrig="5140" w:dyaOrig="1520" w14:anchorId="0B2383EF">
          <v:shape id="ole_rId132" o:spid="_x0000_i1090" type="#_x0000_t75" style="width:250.2pt;height:73.8pt;visibility:visible;mso-wrap-distance-right:0" o:ole="">
            <v:imagedata r:id="rId135" o:title=""/>
          </v:shape>
          <o:OLEObject Type="Embed" ProgID="Equation.DSMT4" ShapeID="ole_rId132" DrawAspect="Content" ObjectID="_1809091030" r:id="rId136"/>
        </w:object>
      </w:r>
      <w:r>
        <w:rPr>
          <w:rFonts w:asciiTheme="minorHAnsi" w:hAnsiTheme="minorHAnsi" w:cstheme="minorHAnsi"/>
          <w:sz w:val="22"/>
          <w:szCs w:val="22"/>
        </w:rPr>
        <w:tab/>
        <w:t>(*)</w:t>
      </w:r>
    </w:p>
    <w:p w14:paraId="082C3AF3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где </w:t>
      </w:r>
      <w:r>
        <w:rPr>
          <w14:ligatures w14:val="none"/>
        </w:rPr>
        <w:pict w14:anchorId="6C892989">
          <v:shape id="_x0000_tole_rId134" o:spid="_x0000_s1075" type="#_x0000_t75" style="position:absolute;left:0;text-align:left;margin-left:0;margin-top:0;width:50pt;height:50pt;z-index:251679232;visibility:hidden;mso-position-horizontal-relative:text;mso-position-vertical-relative:text">
            <o:lock v:ext="edit" selection="t"/>
          </v:shape>
        </w:pict>
      </w:r>
      <w:r>
        <w:object w:dxaOrig="1920" w:dyaOrig="620" w14:anchorId="650B5212">
          <v:shape id="ole_rId134" o:spid="_x0000_i1091" type="#_x0000_t75" style="width:93.6pt;height:30.6pt;visibility:visible;mso-wrap-distance-right:0" o:ole="">
            <v:imagedata r:id="rId137" o:title=""/>
          </v:shape>
          <o:OLEObject Type="Embed" ProgID="Equation.DSMT4" ShapeID="ole_rId134" DrawAspect="Content" ObjectID="_1809091031" r:id="rId138"/>
        </w:object>
      </w:r>
      <w:r>
        <w:rPr>
          <w:rFonts w:asciiTheme="minorHAnsi" w:hAnsiTheme="minorHAnsi" w:cstheme="minorHAnsi"/>
          <w:sz w:val="22"/>
          <w:szCs w:val="22"/>
        </w:rPr>
        <w:t xml:space="preserve">- это площадь треугольника, </w:t>
      </w:r>
      <w:r>
        <w:rPr>
          <w14:ligatures w14:val="none"/>
        </w:rPr>
        <w:pict w14:anchorId="7E586C8E">
          <v:shape id="_x0000_tole_rId136" o:spid="_x0000_s1073" type="#_x0000_t75" style="position:absolute;left:0;text-align:left;margin-left:0;margin-top:0;width:50pt;height:50pt;z-index:251680256;visibility:hidden;mso-position-horizontal-relative:text;mso-position-vertical-relative:text">
            <o:lock v:ext="edit" selection="t"/>
          </v:shape>
        </w:pict>
      </w:r>
      <w:r>
        <w:object w:dxaOrig="1880" w:dyaOrig="1120" w14:anchorId="214972A2">
          <v:shape id="ole_rId136" o:spid="_x0000_i1092" type="#_x0000_t75" style="width:91.8pt;height:55.8pt;visibility:visible;mso-wrap-distance-right:0" o:ole="">
            <v:imagedata r:id="rId139" o:title=""/>
          </v:shape>
          <o:OLEObject Type="Embed" ProgID="Equation.DSMT4" ShapeID="ole_rId136" DrawAspect="Content" ObjectID="_1809091032" r:id="rId140"/>
        </w:object>
      </w:r>
      <w:r>
        <w:rPr>
          <w:rFonts w:asciiTheme="minorHAnsi" w:hAnsiTheme="minorHAnsi" w:cstheme="minorHAnsi"/>
          <w:sz w:val="22"/>
          <w:szCs w:val="22"/>
        </w:rPr>
        <w:t xml:space="preserve"> - матрица координат его вершин.</w:t>
      </w:r>
    </w:p>
    <w:p w14:paraId="23DE2EC8" w14:textId="77777777" w:rsidR="0076605F" w:rsidRDefault="0076605F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</w:p>
    <w:p w14:paraId="1DB57278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Учитывая построение </w:t>
      </w:r>
      <w:r>
        <w:rPr>
          <w14:ligatures w14:val="none"/>
        </w:rPr>
        <w:pict w14:anchorId="19BF6BD3">
          <v:shape id="_x0000_tole_rId138" o:spid="_x0000_s1071" type="#_x0000_t75" style="position:absolute;left:0;text-align:left;margin-left:0;margin-top:0;width:50pt;height:50pt;z-index:251681280;visibility:hidden;mso-position-horizontal-relative:text;mso-position-vertical-relative:text">
            <o:lock v:ext="edit" selection="t"/>
          </v:shape>
        </w:pict>
      </w:r>
      <w:r>
        <w:object w:dxaOrig="220" w:dyaOrig="260" w14:anchorId="5F982F41">
          <v:shape id="ole_rId138" o:spid="_x0000_i1093" type="#_x0000_t75" style="width:11.4pt;height:12.6pt;visibility:visible;mso-wrap-distance-right:0" o:ole="">
            <v:imagedata r:id="rId141" o:title=""/>
          </v:shape>
          <o:OLEObject Type="Embed" ProgID="Equation.DSMT4" ShapeID="ole_rId138" DrawAspect="Content" ObjectID="_1809091033" r:id="rId142"/>
        </w:object>
      </w:r>
      <w:r>
        <w:rPr>
          <w:rFonts w:asciiTheme="minorHAnsi" w:hAnsiTheme="minorHAnsi" w:cstheme="minorHAnsi"/>
          <w:sz w:val="22"/>
          <w:szCs w:val="22"/>
        </w:rPr>
        <w:t>- функций, получаем следующие соотношения:</w:t>
      </w:r>
    </w:p>
    <w:p w14:paraId="54F527D4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  <w:lang w:val="en-US"/>
        </w:rPr>
      </w:pPr>
      <w:r>
        <w:rPr>
          <w14:ligatures w14:val="none"/>
        </w:rPr>
        <w:pict w14:anchorId="6C59B3E4">
          <v:shape id="_x0000_tole_rId140" o:spid="_x0000_s1069" type="#_x0000_t75" style="position:absolute;left:0;text-align:left;margin-left:0;margin-top:0;width:50pt;height:50pt;z-index:251682304;visibility:hidden">
            <o:lock v:ext="edit" selection="t"/>
          </v:shape>
        </w:pict>
      </w:r>
      <w:r>
        <w:object w:dxaOrig="2380" w:dyaOrig="1120" w14:anchorId="48572584">
          <v:shape id="ole_rId140" o:spid="_x0000_i1094" type="#_x0000_t75" style="width:114.6pt;height:55.8pt;visibility:visible;mso-wrap-distance-right:0" o:ole="">
            <v:imagedata r:id="rId143" o:title=""/>
          </v:shape>
          <o:OLEObject Type="Embed" ProgID="Equation.DSMT4" ShapeID="ole_rId140" DrawAspect="Content" ObjectID="_1809091034" r:id="rId144"/>
        </w:object>
      </w:r>
    </w:p>
    <w:p w14:paraId="5C05DFBB" w14:textId="77777777" w:rsidR="0076605F" w:rsidRDefault="0076605F">
      <w:pPr>
        <w:ind w:firstLine="567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68650277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Т.е. имеем систему:</w:t>
      </w:r>
    </w:p>
    <w:p w14:paraId="061C80E7" w14:textId="77777777" w:rsidR="0076605F" w:rsidRDefault="001F5A6A">
      <w:pPr>
        <w:ind w:firstLine="567"/>
        <w:jc w:val="center"/>
        <w:rPr>
          <w:rFonts w:asciiTheme="minorHAnsi" w:hAnsiTheme="minorHAnsi" w:cstheme="minorHAnsi"/>
          <w:sz w:val="22"/>
          <w:szCs w:val="22"/>
          <w:lang w:val="en-US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⋅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14:paraId="0E89C017" w14:textId="77777777" w:rsidR="0076605F" w:rsidRDefault="0076605F">
      <w:pPr>
        <w:ind w:firstLine="567"/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559ADF3D" w14:textId="77777777" w:rsidR="0076605F" w:rsidRDefault="001F5A6A">
      <w:pPr>
        <w:ind w:firstLine="567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Отсюда находим коэффициенты линейных функций </w:t>
      </w:r>
      <w:r>
        <w:rPr>
          <w14:ligatures w14:val="none"/>
        </w:rPr>
        <w:pict w14:anchorId="5247242D">
          <v:shape id="_x0000_tole_rId142" o:spid="_x0000_s1067" type="#_x0000_t75" style="position:absolute;left:0;text-align:left;margin-left:0;margin-top:0;width:50pt;height:50pt;z-index:251683328;visibility:hidden;mso-position-horizontal-relative:text;mso-position-vertical-relative:text">
            <o:lock v:ext="edit" selection="t"/>
          </v:shape>
        </w:pict>
      </w:r>
      <w:r>
        <w:object w:dxaOrig="2700" w:dyaOrig="360" w14:anchorId="0E43A96B">
          <v:shape id="ole_rId142" o:spid="_x0000_i1095" type="#_x0000_t75" style="width:133.8pt;height:18pt;visibility:visible;mso-wrap-distance-right:0" o:ole="">
            <v:imagedata r:id="rId145" o:title=""/>
          </v:shape>
          <o:OLEObject Type="Embed" ProgID="Equation.DSMT4" ShapeID="ole_rId142" DrawAspect="Content" ObjectID="_1809091035" r:id="rId146"/>
        </w:object>
      </w:r>
    </w:p>
    <w:p w14:paraId="3172F96F" w14:textId="77777777" w:rsidR="0076605F" w:rsidRDefault="001F5A6A">
      <w:pPr>
        <w:ind w:firstLine="567"/>
        <w:jc w:val="center"/>
        <w:rPr>
          <w:rFonts w:asciiTheme="minorHAnsi" w:hAnsiTheme="minorHAnsi" w:cstheme="minorHAnsi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</w:rPr>
            <m:t>,</m:t>
          </m:r>
          <m:r>
            <m:rPr>
              <m:lit/>
              <m:nor/>
            </m:rPr>
            <w:rPr>
              <w:rFonts w:ascii="Cambria Math" w:hAnsi="Cambria Math"/>
            </w:rPr>
            <m:t xml:space="preserve">  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</w:rPr>
              </m:ctrlPr>
            </m:barPr>
            <m:e>
              <m:r>
                <w:rPr>
                  <w:rFonts w:ascii="Cambria Math" w:hAnsi="Cambria Math"/>
                </w:rPr>
                <m:t>1,3</m:t>
              </m:r>
            </m:e>
          </m:ba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p>
          </m:sSup>
        </m:oMath>
      </m:oMathPara>
    </w:p>
    <w:p w14:paraId="22D7DBBC" w14:textId="77777777" w:rsidR="0076605F" w:rsidRDefault="001F5A6A">
      <w:pPr>
        <w:ind w:firstLine="567"/>
        <w:jc w:val="center"/>
        <w:rPr>
          <w:rFonts w:asciiTheme="minorHAnsi" w:hAnsiTheme="minorHAnsi" w:cstheme="minorHAnsi"/>
          <w:sz w:val="22"/>
          <w:szCs w:val="22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detD</m:t>
              </m:r>
              <m:r>
                <w:rPr>
                  <w:rFonts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</m:m>
                </m:e>
              </m:d>
            </m:den>
          </m:f>
        </m:oMath>
      </m:oMathPara>
    </w:p>
    <w:p w14:paraId="4E158EEB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>
          <m:r>
            <w:rPr>
              <w:rFonts w:ascii="Cambria Math" w:hAnsi="Cambria Math"/>
            </w:rPr>
            <m:t>detD</m:t>
          </m:r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</m:sSubSup>
          <m:r>
            <w:rPr>
              <w:rFonts w:ascii="Cambria Math" w:hAnsi="Cambria Math"/>
            </w:rPr>
            <m:t>.</m:t>
          </m:r>
        </m:oMath>
      </m:oMathPara>
      <w:bookmarkStart w:id="1" w:name="_Toc346626626"/>
    </w:p>
    <w:p w14:paraId="2C189C1F" w14:textId="77777777" w:rsidR="0076605F" w:rsidRDefault="0076605F">
      <w:pPr>
        <w:rPr>
          <w:rFonts w:ascii="Cambria Math" w:hAnsi="Cambria Math" w:cstheme="minorHAnsi" w:hint="eastAsia"/>
          <w:sz w:val="22"/>
          <w:szCs w:val="22"/>
        </w:rPr>
      </w:pPr>
    </w:p>
    <w:p w14:paraId="472A276E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acc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i</m:t>
              </m:r>
            </m:sup>
          </m:sSubSup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</w:rPr>
            <m:t>,</m:t>
          </m:r>
        </m:oMath>
      </m:oMathPara>
    </w:p>
    <w:p w14:paraId="37377C7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Матрица жесткости</w:t>
      </w:r>
    </w:p>
    <w:p w14:paraId="66AE51A5" w14:textId="77777777" w:rsidR="0076605F" w:rsidRDefault="0076605F">
      <w:pPr>
        <w:rPr>
          <w:rFonts w:asciiTheme="minorHAnsi" w:hAnsiTheme="minorHAnsi" w:cstheme="minorHAnsi"/>
          <w:sz w:val="22"/>
          <w:szCs w:val="22"/>
        </w:rPr>
      </w:pPr>
    </w:p>
    <w:p w14:paraId="487F092C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e>
              </m:d>
            </m:e>
          </m:nary>
          <m:r>
            <w:rPr>
              <w:rFonts w:ascii="Cambria Math" w:hAnsi="Cambria Math"/>
            </w:rPr>
            <m:t>dxdy</m:t>
          </m:r>
          <m:r>
            <w:rPr>
              <w:rFonts w:ascii="Cambria Math" w:hAnsi="Cambria Math"/>
            </w:rPr>
            <m:t>.</m:t>
          </m:r>
        </m:oMath>
      </m:oMathPara>
    </w:p>
    <w:p w14:paraId="4C8FBBD8" w14:textId="77777777" w:rsidR="0076605F" w:rsidRDefault="0076605F">
      <w:pPr>
        <w:rPr>
          <w:rFonts w:asciiTheme="minorHAnsi" w:hAnsiTheme="minorHAnsi" w:cstheme="minorHAnsi"/>
          <w:sz w:val="22"/>
          <w:szCs w:val="22"/>
        </w:rPr>
      </w:pPr>
    </w:p>
    <w:p w14:paraId="412625A9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ϕ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6F7F9637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Разложили по линейным базисам</w:t>
      </w:r>
    </w:p>
    <w:p w14:paraId="0CB2A34F" w14:textId="77777777" w:rsidR="0076605F" w:rsidRDefault="0076605F">
      <w:pPr>
        <w:rPr>
          <w:rFonts w:asciiTheme="minorHAnsi" w:hAnsiTheme="minorHAnsi" w:cstheme="minorHAnsi"/>
          <w:sz w:val="22"/>
          <w:szCs w:val="22"/>
          <w:lang w:val="en-US"/>
        </w:rPr>
      </w:pPr>
    </w:p>
    <w:p w14:paraId="3C2FD3C2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  <w:lang w:val="en-US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nary>
                <m:naryPr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</m:e>
                  </m:d>
                </m:e>
              </m:nary>
            </m:e>
          </m:nary>
          <m:r>
            <w:rPr>
              <w:rFonts w:ascii="Cambria Math" w:hAnsi="Cambria Math"/>
            </w:rPr>
            <m:t>dxdy</m:t>
          </m:r>
          <m:r>
            <w:rPr>
              <w:rFonts w:ascii="Cambria Math" w:hAnsi="Cambria Math"/>
            </w:rPr>
            <m:t>.</m:t>
          </m:r>
        </m:oMath>
      </m:oMathPara>
    </w:p>
    <w:p w14:paraId="11DB8CF3" w14:textId="77777777" w:rsidR="0076605F" w:rsidRDefault="0076605F">
      <w:pPr>
        <w:rPr>
          <w:rFonts w:asciiTheme="minorHAnsi" w:hAnsiTheme="minorHAnsi" w:cstheme="minorHAnsi"/>
          <w:sz w:val="22"/>
          <w:szCs w:val="22"/>
          <w:lang w:val="en-US"/>
        </w:rPr>
      </w:pPr>
    </w:p>
    <w:p w14:paraId="2EBB0717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e>
              </m:d>
            </m:e>
          </m:nary>
          <m: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</m:oMath>
      </m:oMathPara>
    </w:p>
    <w:p w14:paraId="580BDBC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Матрица массы </w:t>
      </w:r>
    </w:p>
    <w:p w14:paraId="59FAC2F2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γ</m:t>
              </m:r>
              <m:acc>
                <m:accPr>
                  <m:chr m:val="^"/>
                  <m:ctrlPr>
                    <w:rPr>
                      <w:rFonts w:ascii="Cambria Math" w:hAnsi="Cambria Math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acc>
                </m:e>
              </m:acc>
            </m:e>
          </m:nary>
          <m:r>
            <w:rPr>
              <w:rFonts w:ascii="Cambria Math" w:hAnsi="Cambria Math"/>
            </w:rPr>
            <m:t>dxdy</m:t>
          </m:r>
        </m:oMath>
      </m:oMathPara>
    </w:p>
    <w:p w14:paraId="0415A877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m:oMath>
        <m:acc>
          <m:accPr>
            <m:chr m:val="^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i</m:t>
                </m:r>
              </m:sub>
            </m:sSub>
          </m:e>
        </m:acc>
        <m:r>
          <w:rPr>
            <w:rFonts w:ascii="Cambria Math" w:hAnsi="Cambria Math"/>
          </w:rPr>
          <m:t>=</m:t>
        </m:r>
        <m:nary>
          <m:naryPr>
            <m:supHide m:val="1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mn</m:t>
                </m:r>
              </m:sub>
            </m:sSub>
          </m:sub>
          <m:sup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ba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Ω</m:t>
            </m:r>
          </m:e>
        </m:nary>
        <m:r>
          <w:rPr>
            <w:rFonts w:ascii="Cambria Math" w:hAnsi="Cambria Math"/>
          </w:rPr>
          <m:t>=</m:t>
        </m: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γ</m:t>
            </m:r>
          </m:e>
        </m:bar>
        <m:nary>
          <m:naryPr>
            <m:supHide m:val="1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mn</m:t>
                </m:r>
              </m:sub>
            </m:sSub>
          </m:sub>
          <m:sup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</m:t>
            </m:r>
          </m:e>
        </m:nary>
      </m:oMath>
      <w:r>
        <w:rPr>
          <w:rFonts w:asciiTheme="minorHAnsi" w:hAnsiTheme="minorHAnsi" w:cstheme="minorHAnsi"/>
          <w:sz w:val="22"/>
          <w:szCs w:val="22"/>
        </w:rPr>
        <w:t xml:space="preserve">= </w:t>
      </w:r>
      <m:oMath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γ</m:t>
            </m:r>
          </m:e>
        </m:ba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!0!0!</m:t>
            </m:r>
          </m:num>
          <m:den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+0+0+2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detD</m:t>
            </m:r>
          </m:e>
        </m:d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=1,2,3</m:t>
        </m:r>
      </m:oMath>
    </w:p>
    <w:p w14:paraId="4DEC9BF2" w14:textId="77777777" w:rsidR="0076605F" w:rsidRDefault="001F5A6A">
      <w:pPr>
        <w:jc w:val="center"/>
        <w:rPr>
          <w:rFonts w:ascii="Cambria Math" w:hAnsi="Cambria Math" w:cstheme="minorHAnsi" w:hint="eastAsia"/>
          <w:sz w:val="22"/>
          <w:szCs w:val="22"/>
          <w:lang w:val="en-US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mn</m:t>
                  </m:r>
                </m:sub>
              </m:sSub>
            </m:sub>
            <m:sup/>
            <m:e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bar>
                    <m:barPr>
                      <m:pos m:val="top"/>
                      <m:ctrlPr>
                        <w:rPr>
                          <w:rFonts w:ascii="Cambria Math" w:hAnsi="Cambria Math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bar>
                </m:e>
              </m:bar>
            </m:e>
          </m:nary>
          <m:r>
            <w:rPr>
              <w:rFonts w:ascii="Cambria Math" w:hAnsi="Cambria Math"/>
            </w:rPr>
            <m:t>dΩ</m:t>
          </m:r>
          <m:r>
            <w:rPr>
              <w:rFonts w:ascii="Cambria Math" w:hAnsi="Cambria Math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</w:rPr>
              </m:ctrlPr>
            </m:barPr>
            <m:e>
              <m:r>
                <w:rPr>
                  <w:rFonts w:ascii="Cambria Math" w:hAnsi="Cambria Math"/>
                </w:rPr>
                <m:t>γ</m:t>
              </m:r>
            </m:e>
          </m:ba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mn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dΩ</m:t>
              </m:r>
            </m:e>
          </m:nary>
        </m:oMath>
      </m:oMathPara>
    </w:p>
    <w:p w14:paraId="09276E08" w14:textId="77777777" w:rsidR="0076605F" w:rsidRDefault="001F5A6A">
      <w:pPr>
        <w:jc w:val="center"/>
        <w:rPr>
          <w:rFonts w:ascii="Cambria Math" w:hAnsi="Cambria Math" w:cstheme="minorHAnsi" w:hint="eastAsia"/>
          <w:sz w:val="22"/>
          <w:szCs w:val="22"/>
          <w:lang w:val="en-US"/>
        </w:rPr>
      </w:pPr>
      <m:oMathPara>
        <m:oMathParaPr>
          <m:jc m:val="center"/>
        </m:oMathParaPr>
        <m:oMath>
          <m:bar>
            <m:barPr>
              <m:pos m:val="top"/>
              <m:ctrlPr>
                <w:rPr>
                  <w:rFonts w:ascii="Cambria Math" w:hAnsi="Cambria Math"/>
                </w:rPr>
              </m:ctrlPr>
            </m:barPr>
            <m:e>
              <m:r>
                <w:rPr>
                  <w:rFonts w:ascii="Cambria Math" w:hAnsi="Cambria Math"/>
                </w:rPr>
                <m:t>γ</m:t>
              </m:r>
            </m:e>
          </m:ba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!1!0!</m:t>
              </m:r>
            </m:num>
            <m:den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r>
                    <w:rPr>
                      <w:rFonts w:ascii="Cambria Math" w:hAnsi="Cambria Math"/>
                    </w:rPr>
                    <m:t>1+0+2</m:t>
                  </m:r>
                </m:e>
              </m:d>
              <m:r>
                <w:rPr>
                  <w:rFonts w:ascii="Cambria Math" w:hAnsi="Cambria Math"/>
                </w:rPr>
                <m:t>!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detD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ba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etD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≠</m:t>
          </m:r>
          <m:r>
            <w:rPr>
              <w:rFonts w:ascii="Cambria Math" w:hAnsi="Cambria Math"/>
            </w:rPr>
            <m:t>j</m:t>
          </m:r>
        </m:oMath>
      </m:oMathPara>
    </w:p>
    <w:p w14:paraId="48B4D796" w14:textId="77777777" w:rsidR="0076605F" w:rsidRDefault="0076605F">
      <w:pPr>
        <w:rPr>
          <w:rFonts w:asciiTheme="minorHAnsi" w:hAnsiTheme="minorHAnsi" w:cstheme="minorHAnsi"/>
          <w:sz w:val="22"/>
          <w:szCs w:val="22"/>
        </w:rPr>
      </w:pPr>
    </w:p>
    <w:p w14:paraId="5CBF758D" w14:textId="77777777" w:rsidR="0076605F" w:rsidRDefault="001F5A6A">
      <w:pPr>
        <w:jc w:val="center"/>
        <w:rPr>
          <w:rFonts w:ascii="Cambria Math" w:hAnsi="Cambria Math" w:cstheme="minorHAnsi" w:hint="eastAsia"/>
          <w:sz w:val="22"/>
          <w:szCs w:val="22"/>
        </w:rPr>
      </w:pPr>
      <m:oMathPara>
        <m:oMathParaPr>
          <m:jc m:val="center"/>
        </m:oMathParaPr>
        <m:oMath>
          <m:acc>
            <m:accPr>
              <m:chr m:val="^"/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ba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etD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4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</m:oMath>
      </m:oMathPara>
    </w:p>
    <w:p w14:paraId="380D76D1" w14:textId="77777777" w:rsidR="0076605F" w:rsidRDefault="001F5A6A">
      <w:pPr>
        <w:ind w:firstLine="567"/>
        <w:contextualSpacing/>
        <w:jc w:val="both"/>
        <w:rPr>
          <w:rFonts w:cstheme="minorHAnsi"/>
        </w:rPr>
      </w:pPr>
      <w:r>
        <w:rPr>
          <w:rFonts w:cstheme="minorHAnsi"/>
        </w:rPr>
        <w:t xml:space="preserve">Глобальная матрица собирается путем добавления к ней локальных матриц в соответствующие места элементов. Так как </w:t>
      </w:r>
      <w:r>
        <w:rPr>
          <w:rFonts w:cstheme="minorHAnsi"/>
          <w:lang w:val="en-US"/>
        </w:rPr>
        <w:t>ij</w:t>
      </w:r>
      <w:r>
        <w:rPr>
          <w:rFonts w:cstheme="minorHAnsi"/>
        </w:rPr>
        <w:t>-ый элемент матрицы не равен нулю, только если произведение градиентов и самих фу</w:t>
      </w:r>
      <w:r>
        <w:rPr>
          <w:rFonts w:cstheme="minorHAnsi"/>
        </w:rPr>
        <w:t xml:space="preserve">нкций не равно нулю (или хотя бы одно из двух произведений), поэтому матрица будет содержать много нулевых элементов и будет разреженной, из-за чего хранить ее будем в разреженной формате. Профиль матрицы формируется следующим образом: </w:t>
      </w:r>
      <w:r>
        <w:rPr>
          <w14:ligatures w14:val="none"/>
        </w:rPr>
        <w:pict w14:anchorId="54C723E5">
          <v:shape id="_x0000_tole_rId144" o:spid="_x0000_s1065" type="#_x0000_t75" style="position:absolute;left:0;text-align:left;margin-left:0;margin-top:0;width:50pt;height:50pt;z-index:251684352;visibility:hidden;mso-position-horizontal-relative:text;mso-position-vertical-relative:text">
            <o:lock v:ext="edit" selection="t"/>
          </v:shape>
        </w:pict>
      </w:r>
      <w:r>
        <w:object w:dxaOrig="720" w:dyaOrig="380" w14:anchorId="76B8E09B">
          <v:shape id="ole_rId144" o:spid="_x0000_i1096" type="#_x0000_t75" style="width:36pt;height:19.2pt;visibility:visible;mso-wrap-distance-right:0" o:ole="">
            <v:imagedata r:id="rId147" o:title=""/>
          </v:shape>
          <o:OLEObject Type="Embed" ProgID="Equation.DSMT4" ShapeID="ole_rId144" DrawAspect="Content" ObjectID="_1809091036" r:id="rId148"/>
        </w:object>
      </w:r>
      <w:r>
        <w:rPr>
          <w:rFonts w:cstheme="minorHAnsi"/>
        </w:rPr>
        <w:t xml:space="preserve">, если </w:t>
      </w:r>
      <w:r>
        <w:rPr>
          <w14:ligatures w14:val="none"/>
        </w:rPr>
        <w:pict w14:anchorId="2D8D8109">
          <v:shape id="_x0000_tole_rId146" o:spid="_x0000_s1063" type="#_x0000_t75" style="position:absolute;left:0;text-align:left;margin-left:0;margin-top:0;width:50pt;height:50pt;z-index:251685376;visibility:hidden;mso-position-horizontal-relative:text;mso-position-vertical-relative:text">
            <o:lock v:ext="edit" selection="t"/>
          </v:shape>
        </w:pict>
      </w:r>
      <w:r>
        <w:object w:dxaOrig="139" w:dyaOrig="260" w14:anchorId="289C114F">
          <v:shape id="ole_rId146" o:spid="_x0000_i1097" type="#_x0000_t75" style="width:7.2pt;height:13.2pt;visibility:visible;mso-wrap-distance-right:0" o:ole="">
            <v:imagedata r:id="rId149" o:title=""/>
          </v:shape>
          <o:OLEObject Type="Embed" ProgID="Equation.DSMT4" ShapeID="ole_rId146" DrawAspect="Content" ObjectID="_1809091037" r:id="rId150"/>
        </w:object>
      </w:r>
      <w:r>
        <w:rPr>
          <w:rFonts w:cstheme="minorHAnsi"/>
        </w:rPr>
        <w:t xml:space="preserve"> и </w:t>
      </w:r>
      <w:r>
        <w:rPr>
          <w14:ligatures w14:val="none"/>
        </w:rPr>
        <w:pict w14:anchorId="0650D1C7">
          <v:shape id="_x0000_tole_rId148" o:spid="_x0000_s1061" type="#_x0000_t75" style="position:absolute;left:0;text-align:left;margin-left:0;margin-top:0;width:50pt;height:50pt;z-index:251686400;visibility:hidden;mso-position-horizontal-relative:text;mso-position-vertical-relative:text">
            <o:lock v:ext="edit" selection="t"/>
          </v:shape>
        </w:pict>
      </w:r>
      <w:r>
        <w:object w:dxaOrig="200" w:dyaOrig="300" w14:anchorId="658C7D1B">
          <v:shape id="ole_rId148" o:spid="_x0000_i1098" type="#_x0000_t75" style="width:10.2pt;height:15pt;visibility:visible;mso-wrap-distance-right:0" o:ole="">
            <v:imagedata r:id="rId151" o:title=""/>
          </v:shape>
          <o:OLEObject Type="Embed" ProgID="Equation.DSMT4" ShapeID="ole_rId148" DrawAspect="Content" ObjectID="_1809091038" r:id="rId152"/>
        </w:object>
      </w:r>
      <w:r>
        <w:rPr>
          <w:rFonts w:cstheme="minorHAnsi"/>
        </w:rPr>
        <w:t xml:space="preserve"> узлы находятся в одном локальном элементе, поэтому пройдясь по всем конечным элементам, собираем номера глобальных функций, произведение которых не равно нулю в списке множеств. После </w:t>
      </w:r>
      <w:r>
        <w:rPr>
          <w:rFonts w:cstheme="minorHAnsi"/>
        </w:rPr>
        <w:t>этого по полученному списку множеств строим массивы, которые определяют профиль разреженной матрицы.</w:t>
      </w:r>
    </w:p>
    <w:p w14:paraId="77940C89" w14:textId="77777777" w:rsidR="0076605F" w:rsidRDefault="0076605F">
      <w:pPr>
        <w:rPr>
          <w:rFonts w:ascii="Cambria Math" w:hAnsi="Cambria Math" w:cstheme="minorHAnsi" w:hint="eastAsia"/>
          <w:sz w:val="22"/>
          <w:szCs w:val="22"/>
        </w:rPr>
      </w:pPr>
    </w:p>
    <w:p w14:paraId="05B1D118" w14:textId="77777777" w:rsidR="0076605F" w:rsidRDefault="001F5A6A">
      <w:pPr>
        <w:pStyle w:val="theheader0"/>
        <w:numPr>
          <w:ilvl w:val="0"/>
          <w:numId w:val="2"/>
        </w:numPr>
      </w:pPr>
      <w:r>
        <w:t>Учет краевых условий</w:t>
      </w:r>
      <w:bookmarkEnd w:id="1"/>
    </w:p>
    <w:p w14:paraId="11AF39CC" w14:textId="77777777" w:rsidR="0076605F" w:rsidRDefault="001F5A6A">
      <w:pPr>
        <w:pStyle w:val="theheader0"/>
        <w:numPr>
          <w:ilvl w:val="0"/>
          <w:numId w:val="2"/>
        </w:numPr>
      </w:pPr>
      <w:r>
        <w:t>Учет первых краевых условий</w:t>
      </w:r>
    </w:p>
    <w:p w14:paraId="0A4903CE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Для учета первых краевых условий,  в глобальной матрице и глобальном векторе находим соответствующую глоб</w:t>
      </w:r>
      <w:r>
        <w:rPr>
          <w:rFonts w:asciiTheme="minorHAnsi" w:hAnsiTheme="minorHAnsi" w:cstheme="minorHAnsi"/>
          <w:sz w:val="22"/>
          <w:szCs w:val="22"/>
        </w:rPr>
        <w:t xml:space="preserve">альному номеру краевого узла строку, и ставим вместо диагонального элемента глобальной матрицы на этой строке «большое число», а вместо элемента с таким номером в вектор правой части </w:t>
      </w:r>
      <w:r>
        <w:rPr>
          <w:rFonts w:asciiTheme="minorHAnsi" w:hAnsiTheme="minorHAnsi" w:cstheme="minorHAnsi"/>
          <w:sz w:val="22"/>
          <w:szCs w:val="22"/>
        </w:rPr>
        <w:softHyphen/>
      </w:r>
      <w:r>
        <w:rPr>
          <w:rFonts w:asciiTheme="minorHAnsi" w:hAnsiTheme="minorHAnsi" w:cstheme="minorHAnsi"/>
          <w:sz w:val="22"/>
          <w:szCs w:val="22"/>
        </w:rPr>
        <w:softHyphen/>
        <w:t xml:space="preserve">- «большое число», умноженное на значение краевого условия, заданное в </w:t>
      </w:r>
      <w:r>
        <w:rPr>
          <w:rFonts w:asciiTheme="minorHAnsi" w:hAnsiTheme="minorHAnsi" w:cstheme="minorHAnsi"/>
          <w:sz w:val="22"/>
          <w:szCs w:val="22"/>
        </w:rPr>
        <w:t xml:space="preserve">исходной задаче. </w:t>
      </w:r>
    </w:p>
    <w:p w14:paraId="2E23AE42" w14:textId="77777777" w:rsidR="0076605F" w:rsidRDefault="001F5A6A">
      <w:pPr>
        <w:pStyle w:val="theheader0"/>
        <w:numPr>
          <w:ilvl w:val="0"/>
          <w:numId w:val="2"/>
        </w:numPr>
      </w:pPr>
      <w:r>
        <w:t>Учет вторых и третьих краевых условий</w:t>
      </w:r>
    </w:p>
    <w:p w14:paraId="29E0EB3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Рассмотрим краевые условия второго и третьего рода</w:t>
      </w:r>
    </w:p>
    <w:p w14:paraId="34ABD979" w14:textId="22650A8A" w:rsidR="0076605F" w:rsidRDefault="001F5A6A" w:rsidP="005951AF">
      <w:pPr>
        <w:rPr>
          <w:rFonts w:asciiTheme="minorHAnsi" w:hAnsiTheme="minorHAnsi" w:cstheme="minorHAnsi"/>
          <w:sz w:val="22"/>
          <w:szCs w:val="22"/>
        </w:rPr>
      </w:pPr>
      <w:r>
        <w:rPr>
          <w14:ligatures w14:val="none"/>
        </w:rPr>
        <w:pict w14:anchorId="59A86F64">
          <v:shape id="_x0000_tole_rId150" o:spid="_x0000_s1059" type="#_x0000_t75" style="position:absolute;margin-left:0;margin-top:0;width:50pt;height:50pt;z-index:251687424;visibility:hidden">
            <o:lock v:ext="edit" selection="t"/>
          </v:shape>
        </w:pic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λ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∂</m:t>
                    </m:r>
                    <m:r>
                      <w:rPr>
                        <w:rFonts w:ascii="Cambria Math"/>
                      </w:rPr>
                      <m:t>u</m:t>
                    </m:r>
                    <m:ctrlPr>
                      <w:rPr>
                        <w:rFonts w:asci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∂</m:t>
                    </m:r>
                    <m:r>
                      <w:rPr>
                        <w:rFonts w:ascii="Cambria Math"/>
                      </w:rPr>
                      <m:t>n</m:t>
                    </m:r>
                    <m:ctrlPr>
                      <w:rPr>
                        <w:rFonts w:asci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θ,</m:t>
        </m:r>
        <m:r>
          <w:rPr>
            <w:rFonts w:ascii="Cambria Math"/>
          </w:rPr>
          <w:br/>
        </m:r>
      </m:oMath>
      <m:oMathPara>
        <m:oMath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λ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∂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ctrlPr>
                        <w:rPr>
                          <w:rFonts w:asci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/>
                        </w:rPr>
                        <m:t>∂</m:t>
                      </m:r>
                      <m:r>
                        <w:rPr>
                          <w:rFonts w:ascii="Cambria Math"/>
                        </w:rPr>
                        <m:t>n</m:t>
                      </m:r>
                      <m:ctrlPr>
                        <w:rPr>
                          <w:rFonts w:asci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+β(u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|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β</m:t>
              </m:r>
            </m:sub>
          </m:sSub>
          <m:r>
            <w:rPr>
              <w:rFonts w:ascii="Cambria Math"/>
            </w:rPr>
            <m:t>)=0.</m:t>
          </m:r>
        </m:oMath>
      </m:oMathPara>
    </w:p>
    <w:p w14:paraId="3FC2B78C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О</w:t>
      </w:r>
      <w:r>
        <w:rPr>
          <w:rFonts w:asciiTheme="minorHAnsi" w:hAnsiTheme="minorHAnsi" w:cstheme="minorHAnsi"/>
          <w:sz w:val="22"/>
          <w:szCs w:val="22"/>
        </w:rPr>
        <w:t>тсюда получаем, что для учета краевых условий необходимо вычислить интегралы:</w:t>
      </w:r>
    </w:p>
    <w:p w14:paraId="2C083F5E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,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β</m:t>
              </m:r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β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,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.</m:t>
          </m:r>
        </m:oMath>
      </m:oMathPara>
    </w:p>
    <w:p w14:paraId="5373B3E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Краевые условия второго и третьего рода задаются на ребрах, т.е. определяются двумя узлами, лежащими на ребре.</w:t>
      </w:r>
    </w:p>
    <w:p w14:paraId="18C91B41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Будем считать, что параметр </w:t>
      </w:r>
      <w:r>
        <w:rPr>
          <w14:ligatures w14:val="none"/>
        </w:rPr>
        <w:pict w14:anchorId="27179D6E">
          <v:shape id="_x0000_tole_rId152" o:spid="_x0000_s1057" type="#_x0000_t75" style="position:absolute;margin-left:0;margin-top:0;width:50pt;height:50pt;z-index:251688448;visibility:hidden;mso-position-horizontal-relative:text;mso-position-vertical-relative:text">
            <o:lock v:ext="edit" selection="t"/>
          </v:shape>
        </w:pict>
      </w:r>
      <w:r>
        <w:object w:dxaOrig="240" w:dyaOrig="320" w14:anchorId="4FFF5D73">
          <v:shape id="ole_rId152" o:spid="_x0000_i1100" type="#_x0000_t75" style="width:12pt;height:15.6pt;visibility:visible;mso-wrap-distance-right:0" o:ole="">
            <v:imagedata r:id="rId153" o:title=""/>
          </v:shape>
          <o:OLEObject Type="Embed" ProgID="Equation.DSMT4" ShapeID="ole_rId152" DrawAspect="Content" ObjectID="_1809091039" r:id="rId154"/>
        </w:object>
      </w:r>
      <w:r>
        <w:rPr>
          <w:rFonts w:asciiTheme="minorHAnsi" w:hAnsiTheme="minorHAnsi" w:cstheme="minorHAnsi"/>
          <w:sz w:val="22"/>
          <w:szCs w:val="22"/>
        </w:rPr>
        <w:t xml:space="preserve"> на </w:t>
      </w:r>
      <w:r>
        <w:rPr>
          <w14:ligatures w14:val="none"/>
        </w:rPr>
        <w:pict w14:anchorId="12B0F27A">
          <v:shape id="_x0000_tole_rId154" o:spid="_x0000_s1055" type="#_x0000_t75" style="position:absolute;margin-left:0;margin-top:0;width:50pt;height:50pt;z-index:251689472;visibility:hidden;mso-position-horizontal-relative:text;mso-position-vertical-relative:text">
            <o:lock v:ext="edit" selection="t"/>
          </v:shape>
        </w:pict>
      </w:r>
      <w:r>
        <w:object w:dxaOrig="279" w:dyaOrig="360" w14:anchorId="2952E2CD">
          <v:shape id="ole_rId154" o:spid="_x0000_i1101" type="#_x0000_t75" style="width:14.4pt;height:18pt;visibility:visible;mso-wrap-distance-right:0" o:ole="">
            <v:imagedata r:id="rId155" o:title=""/>
          </v:shape>
          <o:OLEObject Type="Embed" ProgID="Equation.DSMT4" ShapeID="ole_rId154" DrawAspect="Content" ObjectID="_1809091040" r:id="rId156"/>
        </w:object>
      </w:r>
      <w:r>
        <w:rPr>
          <w:rFonts w:asciiTheme="minorHAnsi" w:hAnsiTheme="minorHAnsi" w:cstheme="minorHAnsi"/>
          <w:sz w:val="22"/>
          <w:szCs w:val="22"/>
        </w:rPr>
        <w:t xml:space="preserve">постоянен, тогда параметр </w:t>
      </w:r>
      <w:r>
        <w:rPr>
          <w14:ligatures w14:val="none"/>
        </w:rPr>
        <w:pict w14:anchorId="6BD399F4">
          <v:shape id="_x0000_tole_rId156" o:spid="_x0000_s1053" type="#_x0000_t75" style="position:absolute;margin-left:0;margin-top:0;width:50pt;height:50pt;z-index:251690496;visibility:hidden;mso-position-horizontal-relative:text;mso-position-vertical-relative:text">
            <o:lock v:ext="edit" selection="t"/>
          </v:shape>
        </w:pict>
      </w:r>
      <w:r>
        <w:object w:dxaOrig="300" w:dyaOrig="380" w14:anchorId="2FC60A6C">
          <v:shape id="ole_rId156" o:spid="_x0000_i1102" type="#_x0000_t75" style="width:15.6pt;height:18.6pt;visibility:visible;mso-wrap-distance-right:0" o:ole="">
            <v:imagedata r:id="rId157" o:title=""/>
          </v:shape>
          <o:OLEObject Type="Embed" ProgID="Equation.DSMT4" ShapeID="ole_rId156" DrawAspect="Content" ObjectID="_1809091041" r:id="rId158"/>
        </w:object>
      </w:r>
      <w:r>
        <w:rPr>
          <w:rFonts w:asciiTheme="minorHAnsi" w:hAnsiTheme="minorHAnsi" w:cstheme="minorHAnsi"/>
          <w:sz w:val="22"/>
          <w:szCs w:val="22"/>
        </w:rPr>
        <w:t xml:space="preserve"> будем раскладывать по двум базисным функциям, определенным на этом ребре.</w:t>
      </w:r>
    </w:p>
    <w:p w14:paraId="762755E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14:ligatures w14:val="none"/>
        </w:rPr>
        <w:pict w14:anchorId="5B8A908C">
          <v:shape id="_x0000_tole_rId158" o:spid="_x0000_s1051" type="#_x0000_t75" style="position:absolute;margin-left:0;margin-top:0;width:50pt;height:50pt;z-index:251691520;visibility:hidden">
            <o:lock v:ext="edit" selection="t"/>
          </v:shape>
        </w:pict>
      </w:r>
      <w:r>
        <w:object w:dxaOrig="1900" w:dyaOrig="440" w14:anchorId="6DD8375A">
          <v:shape id="ole_rId158" o:spid="_x0000_i1103" type="#_x0000_t75" style="width:94.8pt;height:22.2pt;visibility:visible;mso-wrap-distance-right:0" o:ole="">
            <v:imagedata r:id="rId159" o:title=""/>
          </v:shape>
          <o:OLEObject Type="Embed" ProgID="Equation.DSMT4" ShapeID="ole_rId158" DrawAspect="Content" ObjectID="_1809091042" r:id="rId160"/>
        </w:object>
      </w:r>
      <w:r>
        <w:rPr>
          <w:rFonts w:asciiTheme="minorHAnsi" w:hAnsiTheme="minorHAnsi" w:cstheme="minorHAnsi"/>
          <w:sz w:val="22"/>
          <w:szCs w:val="22"/>
        </w:rPr>
        <w:t xml:space="preserve">, где </w:t>
      </w:r>
      <m:oMath>
        <m:acc>
          <m:accPr>
            <m:chr m:val="^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acc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=</m:t>
        </m: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</w:rPr>
              <m:t>0,1</m:t>
            </m:r>
          </m:e>
        </m:bar>
      </m:oMath>
      <w:r>
        <w:rPr>
          <w:rFonts w:asciiTheme="minorHAnsi" w:hAnsiTheme="minorHAnsi" w:cstheme="minorHAnsi"/>
          <w:sz w:val="22"/>
          <w:szCs w:val="22"/>
        </w:rPr>
        <w:t xml:space="preserve"> - локально занумерованные линейные базисные функции, которые имеют также свои глоба</w:t>
      </w:r>
      <w:r>
        <w:rPr>
          <w:rFonts w:asciiTheme="minorHAnsi" w:hAnsiTheme="minorHAnsi" w:cstheme="minorHAnsi"/>
          <w:sz w:val="22"/>
          <w:szCs w:val="22"/>
        </w:rPr>
        <w:t xml:space="preserve">льные номера во всей расчетной области, а </w:t>
      </w:r>
      <w:r>
        <w:rPr>
          <w14:ligatures w14:val="none"/>
        </w:rPr>
        <w:pict w14:anchorId="1AD07880">
          <v:shape id="_x0000_tole_rId160" o:spid="_x0000_s1049" type="#_x0000_t75" style="position:absolute;margin-left:0;margin-top:0;width:50pt;height:50pt;z-index:251692544;visibility:hidden;mso-position-horizontal-relative:text;mso-position-vertical-relative:text">
            <o:lock v:ext="edit" selection="t"/>
          </v:shape>
        </w:pict>
      </w:r>
      <w:r>
        <w:object w:dxaOrig="320" w:dyaOrig="380" w14:anchorId="4AAB8344">
          <v:shape id="ole_rId160" o:spid="_x0000_i1104" type="#_x0000_t75" style="width:15.6pt;height:18.6pt;visibility:visible;mso-wrap-distance-right:0" o:ole="">
            <v:imagedata r:id="rId161" o:title=""/>
          </v:shape>
          <o:OLEObject Type="Embed" ProgID="Equation.DSMT4" ShapeID="ole_rId160" DrawAspect="Content" ObjectID="_1809091043" r:id="rId162"/>
        </w:object>
      </w:r>
      <w:r>
        <w:rPr>
          <w:rFonts w:asciiTheme="minorHAnsi" w:hAnsiTheme="minorHAnsi" w:cstheme="minorHAnsi"/>
          <w:sz w:val="22"/>
          <w:szCs w:val="22"/>
        </w:rPr>
        <w:t xml:space="preserve">- значения функции </w:t>
      </w:r>
      <w:r>
        <w:rPr>
          <w14:ligatures w14:val="none"/>
        </w:rPr>
        <w:pict w14:anchorId="30D7AD75">
          <v:shape id="_x0000_tole_rId162" o:spid="_x0000_s1047" type="#_x0000_t75" style="position:absolute;margin-left:0;margin-top:0;width:50pt;height:50pt;z-index:251693568;visibility:hidden;mso-position-horizontal-relative:text;mso-position-vertical-relative:text">
            <o:lock v:ext="edit" selection="t"/>
          </v:shape>
        </w:pict>
      </w:r>
      <w:r>
        <w:object w:dxaOrig="300" w:dyaOrig="380" w14:anchorId="5D262E9B">
          <v:shape id="ole_rId162" o:spid="_x0000_i1105" type="#_x0000_t75" style="width:15.6pt;height:18.6pt;visibility:visible;mso-wrap-distance-right:0" o:ole="">
            <v:imagedata r:id="rId163" o:title=""/>
          </v:shape>
          <o:OLEObject Type="Embed" ProgID="Equation.DSMT4" ShapeID="ole_rId162" DrawAspect="Content" ObjectID="_1809091044" r:id="rId164"/>
        </w:object>
      </w:r>
      <w:r>
        <w:rPr>
          <w:rFonts w:asciiTheme="minorHAnsi" w:hAnsiTheme="minorHAnsi" w:cstheme="minorHAnsi"/>
          <w:sz w:val="22"/>
          <w:szCs w:val="22"/>
        </w:rPr>
        <w:t xml:space="preserve"> в узлах ребра.</w:t>
      </w:r>
    </w:p>
    <w:p w14:paraId="5E16FE6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Аналогично поступаем и при учете вторых краевых условий, раскладывая по базису ребра функцию </w:t>
      </w:r>
      <w:r>
        <w:rPr>
          <w14:ligatures w14:val="none"/>
        </w:rPr>
        <w:pict w14:anchorId="1CD6C6A1">
          <v:shape id="_x0000_tole_rId164" o:spid="_x0000_s1045" type="#_x0000_t75" style="position:absolute;margin-left:0;margin-top:0;width:50pt;height:50pt;z-index:251694592;visibility:hidden;mso-position-horizontal-relative:text;mso-position-vertical-relative:text">
            <o:lock v:ext="edit" selection="t"/>
          </v:shape>
        </w:pict>
      </w:r>
      <w:r>
        <w:object w:dxaOrig="1620" w:dyaOrig="420" w14:anchorId="768ECB8D">
          <v:shape id="ole_rId164" o:spid="_x0000_i1106" type="#_x0000_t75" style="width:81pt;height:21.6pt;visibility:visible;mso-wrap-distance-right:0" o:ole="">
            <v:imagedata r:id="rId165" o:title=""/>
          </v:shape>
          <o:OLEObject Type="Embed" ProgID="Equation.DSMT4" ShapeID="ole_rId164" DrawAspect="Content" ObjectID="_1809091045" r:id="rId166"/>
        </w:object>
      </w:r>
    </w:p>
    <w:p w14:paraId="332A3831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lastRenderedPageBreak/>
        <w:t>Тогд</w:t>
      </w:r>
      <w:r>
        <w:rPr>
          <w:rFonts w:asciiTheme="minorHAnsi" w:hAnsiTheme="minorHAnsi" w:cstheme="minorHAnsi"/>
          <w:sz w:val="22"/>
          <w:szCs w:val="22"/>
        </w:rPr>
        <w:t>а приведенные выше интегралы примут вид:</w:t>
      </w:r>
    </w:p>
    <w:p w14:paraId="75BA7EEC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β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β</m:t>
                  </m:r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β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β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.</m:t>
          </m:r>
        </m:oMath>
      </m:oMathPara>
    </w:p>
    <w:p w14:paraId="0EA41CBF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Фактически, решая задачу учета краевых условий второго и третьего рода, мы переходим к решению одномерной задачи</w:t>
      </w:r>
      <w:r>
        <w:rPr>
          <w:rFonts w:asciiTheme="minorHAnsi" w:hAnsiTheme="minorHAnsi" w:cstheme="minorHAnsi"/>
          <w:sz w:val="22"/>
          <w:szCs w:val="22"/>
        </w:rPr>
        <w:t xml:space="preserve"> на ребре для того, чтобы занести соответствующие результаты в глобальную матрицу и вектор.</w:t>
      </w:r>
    </w:p>
    <w:p w14:paraId="48EF8C59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Базисными функциями ребра являются две ненулевые на данном ребре базисные функции из </w:t>
      </w:r>
      <w:r>
        <w:rPr>
          <w14:ligatures w14:val="none"/>
        </w:rPr>
        <w:pict w14:anchorId="5F23E1D9">
          <v:shape id="_x0000_tole_rId166" o:spid="_x0000_s1043" type="#_x0000_t75" style="position:absolute;margin-left:0;margin-top:0;width:50pt;height:50pt;z-index:251695616;visibility:hidden;mso-position-horizontal-relative:text;mso-position-vertical-relative:text">
            <o:lock v:ext="edit" selection="t"/>
          </v:shape>
        </w:pict>
      </w:r>
      <w:r>
        <w:object w:dxaOrig="1100" w:dyaOrig="400" w14:anchorId="7E9C24F5">
          <v:shape id="ole_rId166" o:spid="_x0000_i1107" type="#_x0000_t75" style="width:54pt;height:20.4pt;visibility:visible;mso-wrap-distance-right:0" o:ole="">
            <v:imagedata r:id="rId167" o:title=""/>
          </v:shape>
          <o:OLEObject Type="Embed" ProgID="Equation.DSMT4" ShapeID="ole_rId166" DrawAspect="Content" ObjectID="_1809091046" r:id="rId168"/>
        </w:object>
      </w:r>
      <w:r>
        <w:rPr>
          <w:rFonts w:asciiTheme="minorHAnsi" w:hAnsiTheme="minorHAnsi" w:cstheme="minorHAnsi"/>
          <w:sz w:val="22"/>
          <w:szCs w:val="22"/>
        </w:rPr>
        <w:t xml:space="preserve"> конечного элемента. </w:t>
      </w:r>
    </w:p>
    <w:p w14:paraId="28E81EAE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Для учета вклада вторых и трет</w:t>
      </w:r>
      <w:r>
        <w:rPr>
          <w:rFonts w:asciiTheme="minorHAnsi" w:hAnsiTheme="minorHAnsi" w:cstheme="minorHAnsi"/>
          <w:sz w:val="22"/>
          <w:szCs w:val="22"/>
        </w:rPr>
        <w:t xml:space="preserve">ьих краевых условий рассчитываются 2 матрицы  </w:t>
      </w:r>
      <w:r>
        <w:rPr>
          <w14:ligatures w14:val="none"/>
        </w:rPr>
        <w:pict w14:anchorId="4742D71F">
          <v:shape id="_x0000_tole_rId168" o:spid="_x0000_s1041" type="#_x0000_t75" style="position:absolute;margin-left:0;margin-top:0;width:50pt;height:50pt;z-index:251696640;visibility:hidden;mso-position-horizontal-relative:text;mso-position-vertical-relative:text">
            <o:lock v:ext="edit" selection="t"/>
          </v:shape>
        </w:pict>
      </w:r>
      <w:r>
        <w:object w:dxaOrig="520" w:dyaOrig="260" w14:anchorId="6A438D83">
          <v:shape id="ole_rId168" o:spid="_x0000_i1108" type="#_x0000_t75" style="width:24.6pt;height:12.6pt;visibility:visible;mso-wrap-distance-right:0" o:ole="">
            <v:imagedata r:id="rId169" o:title=""/>
          </v:shape>
          <o:OLEObject Type="Embed" ProgID="Equation.DSMT4" ShapeID="ole_rId168" DrawAspect="Content" ObjectID="_1809091047" r:id="rId170"/>
        </w:object>
      </w:r>
      <w:r>
        <w:rPr>
          <w:rFonts w:asciiTheme="minorHAnsi" w:hAnsiTheme="minorHAnsi" w:cstheme="minorHAnsi"/>
          <w:sz w:val="22"/>
          <w:szCs w:val="22"/>
        </w:rPr>
        <w:t>.</w:t>
      </w:r>
    </w:p>
    <w:p w14:paraId="6BEDC5B6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Интегралы </w:t>
      </w:r>
      <w:r>
        <w:rPr>
          <w14:ligatures w14:val="none"/>
        </w:rPr>
        <w:pict w14:anchorId="3C98BED8">
          <v:shape id="_x0000_tole_rId170" o:spid="_x0000_s1039" type="#_x0000_t75" style="position:absolute;margin-left:0;margin-top:0;width:50pt;height:50pt;z-index:251697664;visibility:hidden;mso-position-horizontal-relative:text;mso-position-vertical-relative:text">
            <o:lock v:ext="edit" selection="t"/>
          </v:shape>
        </w:pict>
      </w:r>
      <w:r>
        <w:object w:dxaOrig="920" w:dyaOrig="360" w14:anchorId="4ADE3FA8">
          <v:shape id="ole_rId170" o:spid="_x0000_i1109" type="#_x0000_t75" style="width:45.6pt;height:18pt;visibility:visible;mso-wrap-distance-right:0" o:ole="">
            <v:imagedata r:id="rId171" o:title=""/>
          </v:shape>
          <o:OLEObject Type="Embed" ProgID="Equation.DSMT4" ShapeID="ole_rId170" DrawAspect="Content" ObjectID="_1809091048" r:id="rId172"/>
        </w:object>
      </w:r>
      <w:r>
        <w:rPr>
          <w:rFonts w:asciiTheme="minorHAnsi" w:hAnsiTheme="minorHAnsi" w:cstheme="minorHAnsi"/>
          <w:sz w:val="22"/>
          <w:szCs w:val="22"/>
        </w:rPr>
        <w:t xml:space="preserve"> будем вычислять по формуле </w:t>
      </w:r>
      <m:oMath>
        <m:nary>
          <m:naryPr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Γ</m:t>
            </m:r>
          </m:sub>
          <m:sup/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)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sup>
            </m:sSup>
            <m:r>
              <w:rPr>
                <w:rFonts w:ascii="Cambria Math" w:hAnsi="Cambria Math"/>
              </w:rPr>
              <m:t>⋅</m:t>
            </m:r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)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sup>
            </m:sSup>
            <m:r>
              <w:rPr>
                <w:rFonts w:ascii="Cambria Math" w:hAnsi="Cambria Math"/>
              </w:rPr>
              <m:t>dS</m:t>
            </m:r>
            <m: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!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!</m:t>
                </m:r>
              </m:num>
              <m:den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+1)!</m:t>
                </m:r>
              </m:den>
            </m:f>
          </m:e>
        </m:nary>
        <m:r>
          <w:rPr>
            <w:rFonts w:ascii="Cambria Math" w:hAnsi="Cambria Math"/>
          </w:rPr>
          <m:t>mesΓ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≠</m:t>
        </m:r>
        <m:r>
          <w:rPr>
            <w:rFonts w:ascii="Cambria Math" w:hAnsi="Cambria Math"/>
          </w:rPr>
          <m:t>j</m:t>
        </m:r>
      </m:oMath>
      <w:r>
        <w:rPr>
          <w:rFonts w:asciiTheme="minorHAnsi" w:hAnsiTheme="minorHAnsi" w:cstheme="minorHAnsi"/>
          <w:sz w:val="22"/>
          <w:szCs w:val="22"/>
        </w:rPr>
        <w:t xml:space="preserve">, где </w:t>
      </w:r>
      <w:r>
        <w:rPr>
          <w14:ligatures w14:val="none"/>
        </w:rPr>
        <w:pict w14:anchorId="4B3CEC0B">
          <v:shape id="_x0000_tole_rId172" o:spid="_x0000_s1037" type="#_x0000_t75" style="position:absolute;margin-left:0;margin-top:0;width:50pt;height:50pt;z-index:251698688;visibility:hidden;mso-position-horizontal-relative:text;mso-position-vertical-relative:text">
            <o:lock v:ext="edit" selection="t"/>
          </v:shape>
        </w:pict>
      </w:r>
      <w:r>
        <w:object w:dxaOrig="600" w:dyaOrig="260" w14:anchorId="7B383DEE">
          <v:shape id="ole_rId172" o:spid="_x0000_i1110" type="#_x0000_t75" style="width:30pt;height:12.6pt;visibility:visible;mso-wrap-distance-right:0" o:ole="">
            <v:imagedata r:id="rId173" o:title=""/>
          </v:shape>
          <o:OLEObject Type="Embed" ProgID="Equation.DSMT4" ShapeID="ole_rId172" DrawAspect="Content" ObjectID="_1809091049" r:id="rId174"/>
        </w:object>
      </w:r>
      <w:r>
        <w:rPr>
          <w:rFonts w:asciiTheme="minorHAnsi" w:hAnsiTheme="minorHAnsi" w:cstheme="minorHAnsi"/>
          <w:sz w:val="22"/>
          <w:szCs w:val="22"/>
        </w:rPr>
        <w:t xml:space="preserve"> длина ребра. При этом независимо от того, что на каждом из ребер присутствуют свои базисные функции, интегралы, посчитанные по приведенным выше формулам, будут равны.</w:t>
      </w:r>
    </w:p>
    <w:p w14:paraId="1BC6C26B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nary>
                      <m:naryPr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dxdy</m:t>
                        </m:r>
                      </m:e>
                    </m:nary>
                  </m:e>
                  <m:e>
                    <m:nary>
                      <m:naryPr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dxdy</m:t>
                        </m:r>
                      </m:e>
                    </m:nary>
                  </m:e>
                </m:mr>
                <m:mr>
                  <m:e>
                    <m:nary>
                      <m:naryPr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dxdy</m:t>
                        </m:r>
                      </m:e>
                    </m:nary>
                  </m:e>
                  <m:e>
                    <m:nary>
                      <m:naryPr>
                        <m:supHide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dxdy</m:t>
                        </m:r>
                      </m:e>
                    </m:nary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mes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14:paraId="331D3A8B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Этот вектор поправок в правую часть позволяет учесть не только вторые краевые условия, но и часть </w:t>
      </w:r>
      <w:r>
        <w:rPr>
          <w14:ligatures w14:val="none"/>
        </w:rPr>
        <w:pict w14:anchorId="37ACCECB">
          <v:shape id="_x0000_tole_rId174" o:spid="_x0000_s1035" type="#_x0000_t75" style="position:absolute;margin-left:0;margin-top:0;width:50pt;height:50pt;z-index:251699712;visibility:hidden;mso-position-horizontal-relative:text;mso-position-vertical-relative:text">
            <o:lock v:ext="edit" selection="t"/>
          </v:shape>
        </w:pict>
      </w:r>
      <w:r>
        <w:object w:dxaOrig="460" w:dyaOrig="380" w14:anchorId="7B861AFB">
          <v:shape id="ole_rId174" o:spid="_x0000_i1111" type="#_x0000_t75" style="width:23.4pt;height:18.6pt;visibility:visible;mso-wrap-distance-right:0" o:ole="">
            <v:imagedata r:id="rId175" o:title=""/>
          </v:shape>
          <o:OLEObject Type="Embed" ProgID="Equation.DSMT4" ShapeID="ole_rId174" DrawAspect="Content" ObjectID="_1809091050" r:id="rId176"/>
        </w:object>
      </w:r>
      <w:r>
        <w:rPr>
          <w:rFonts w:asciiTheme="minorHAnsi" w:hAnsiTheme="minorHAnsi" w:cstheme="minorHAnsi"/>
          <w:sz w:val="22"/>
          <w:szCs w:val="22"/>
        </w:rPr>
        <w:t xml:space="preserve"> из третьих.</w:t>
      </w:r>
    </w:p>
    <w:p w14:paraId="035BBEC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Осталось рассмотреть матрицу поправок в левую часть.</w:t>
      </w:r>
    </w:p>
    <w:p w14:paraId="71B217A1" w14:textId="77777777" w:rsidR="0076605F" w:rsidRDefault="001F5A6A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β</m:t>
          </m:r>
          <m:nary>
            <m:naryPr>
              <m:supHide m:val="1"/>
              <m:ctrlPr>
                <w:rPr>
                  <w:rFonts w:ascii="Cambria Math" w:hAnsi="Cambria Math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^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dxdy</m:t>
              </m:r>
            </m:e>
          </m:nary>
          <m:r>
            <w:rPr>
              <w:rFonts w:ascii="Cambria Math" w:hAnsi="Cambria Math"/>
            </w:rPr>
            <m:t>.</m:t>
          </m:r>
        </m:oMath>
      </m:oMathPara>
    </w:p>
    <w:p w14:paraId="58415EB1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Очевидно, что получится т</w:t>
      </w:r>
      <w:r>
        <w:rPr>
          <w:rFonts w:asciiTheme="minorHAnsi" w:hAnsiTheme="minorHAnsi" w:cstheme="minorHAnsi"/>
          <w:sz w:val="22"/>
          <w:szCs w:val="22"/>
        </w:rPr>
        <w:t>а же матрица, только не умноженная на вектор констант.</w:t>
      </w:r>
    </w:p>
    <w:p w14:paraId="5EDA9905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14:ligatures w14:val="none"/>
        </w:rPr>
        <w:pict w14:anchorId="62C61C32">
          <v:shape id="_x0000_tole_rId176" o:spid="_x0000_s1033" type="#_x0000_t75" style="position:absolute;margin-left:0;margin-top:0;width:50pt;height:50pt;z-index:251700736;visibility:hidden">
            <o:lock v:ext="edit" selection="t"/>
          </v:shape>
        </w:pict>
      </w:r>
      <w:r>
        <w:object w:dxaOrig="2079" w:dyaOrig="720" w14:anchorId="6534A4AB">
          <v:shape id="ole_rId176" o:spid="_x0000_i1112" type="#_x0000_t75" style="width:102pt;height:36pt;visibility:visible;mso-wrap-distance-right:0" o:ole="">
            <v:imagedata r:id="rId177" o:title=""/>
          </v:shape>
          <o:OLEObject Type="Embed" ProgID="Equation.DSMT4" ShapeID="ole_rId176" DrawAspect="Content" ObjectID="_1809091051" r:id="rId178"/>
        </w:object>
      </w:r>
    </w:p>
    <w:p w14:paraId="032D442A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Добавляя эту матрицу в левую часть, на места соответствующие номерам узлов, получаем учет третьих краевых условий.</w:t>
      </w:r>
    </w:p>
    <w:p w14:paraId="7A9CAF95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При расчете </w:t>
      </w:r>
      <w:r>
        <w:rPr>
          <w14:ligatures w14:val="none"/>
        </w:rPr>
        <w:pict w14:anchorId="2F9E33A6">
          <v:shape id="_x0000_tole_rId178" o:spid="_x0000_s1031" type="#_x0000_t75" style="position:absolute;margin-left:0;margin-top:0;width:50pt;height:50pt;z-index:251701760;visibility:hidden;mso-position-horizontal-relative:text;mso-position-vertical-relative:text">
            <o:lock v:ext="edit" selection="t"/>
          </v:shape>
        </w:pict>
      </w:r>
      <w:r>
        <w:object w:dxaOrig="200" w:dyaOrig="279" w14:anchorId="633046FC">
          <v:shape id="ole_rId178" o:spid="_x0000_i1113" type="#_x0000_t75" style="width:9.6pt;height:14.4pt;visibility:visible;mso-wrap-distance-right:0" o:ole="">
            <v:imagedata r:id="rId179" o:title=""/>
          </v:shape>
          <o:OLEObject Type="Embed" ProgID="Equation.DSMT4" ShapeID="ole_rId178" DrawAspect="Content" ObjectID="_1809091052" r:id="rId180"/>
        </w:object>
      </w:r>
      <w:r>
        <w:rPr>
          <w:rFonts w:asciiTheme="minorHAnsi" w:hAnsiTheme="minorHAnsi" w:cstheme="minorHAnsi"/>
          <w:sz w:val="22"/>
          <w:szCs w:val="22"/>
        </w:rPr>
        <w:t xml:space="preserve"> и</w:t>
      </w:r>
      <w:r>
        <w:rPr>
          <w14:ligatures w14:val="none"/>
        </w:rPr>
        <w:pict w14:anchorId="4E203006">
          <v:shape id="_x0000_tole_rId180" o:spid="_x0000_s1029" type="#_x0000_t75" style="position:absolute;margin-left:0;margin-top:0;width:50pt;height:50pt;z-index:251702784;visibility:hidden;mso-position-horizontal-relative:text;mso-position-vertical-relative:text">
            <o:lock v:ext="edit" selection="t"/>
          </v:shape>
        </w:pict>
      </w:r>
      <w:r>
        <w:object w:dxaOrig="1240" w:dyaOrig="380" w14:anchorId="43DF4765">
          <v:shape id="ole_rId180" o:spid="_x0000_i1114" type="#_x0000_t75" style="width:60.6pt;height:18.6pt;visibility:visible;mso-wrap-distance-right:0" o:ole="">
            <v:imagedata r:id="rId181" o:title=""/>
          </v:shape>
          <o:OLEObject Type="Embed" ProgID="Equation.DSMT4" ShapeID="ole_rId180" DrawAspect="Content" ObjectID="_1809091053" r:id="rId182"/>
        </w:object>
      </w:r>
      <w:r>
        <w:rPr>
          <w:rFonts w:asciiTheme="minorHAnsi" w:hAnsiTheme="minorHAnsi" w:cstheme="minorHAnsi"/>
          <w:sz w:val="22"/>
          <w:szCs w:val="22"/>
        </w:rPr>
        <w:t xml:space="preserve">  должно учитываться направление нормали </w:t>
      </w:r>
      <w:r>
        <w:rPr>
          <w14:ligatures w14:val="none"/>
        </w:rPr>
        <w:pict w14:anchorId="67C2D923">
          <v:shape id="_x0000_tole_rId182" o:spid="_x0000_s1027" type="#_x0000_t75" style="position:absolute;margin-left:0;margin-top:0;width:50pt;height:50pt;z-index:251703808;visibility:hidden;mso-position-horizontal-relative:text;mso-position-vertical-relative:text">
            <o:lock v:ext="edit" selection="t"/>
          </v:shape>
        </w:pict>
      </w:r>
      <w:r>
        <w:object w:dxaOrig="1980" w:dyaOrig="700" w14:anchorId="3910FFB0">
          <v:shape id="ole_rId182" o:spid="_x0000_i1115" type="#_x0000_t75" style="width:99pt;height:34.8pt;visibility:visible;mso-wrap-distance-right:0" o:ole="">
            <v:imagedata r:id="rId183" o:title=""/>
          </v:shape>
          <o:OLEObject Type="Embed" ProgID="Equation.DSMT4" ShapeID="ole_rId182" DrawAspect="Content" ObjectID="_1809091054" r:id="rId184"/>
        </w:object>
      </w:r>
      <w:r>
        <w:rPr>
          <w:rFonts w:asciiTheme="minorHAnsi" w:hAnsiTheme="minorHAnsi" w:cstheme="minorHAnsi"/>
          <w:sz w:val="22"/>
          <w:szCs w:val="22"/>
        </w:rPr>
        <w:t xml:space="preserve">. </w:t>
      </w:r>
    </w:p>
    <w:p w14:paraId="6808ED67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Если рассматривать нормаль к наклонной стороне области, то для каждой из двух точек ребра, в которых рассматриваются нормали, значения производных решения по обеим координатам</w:t>
      </w:r>
      <w:r>
        <w:rPr>
          <w:rFonts w:asciiTheme="minorHAnsi" w:hAnsiTheme="minorHAnsi" w:cstheme="minorHAnsi"/>
          <w:sz w:val="22"/>
          <w:szCs w:val="22"/>
        </w:rPr>
        <w:t xml:space="preserve"> будет ненулевыми, если, производная самой функции по какой-либо координате не будет нулевой.</w:t>
      </w:r>
    </w:p>
    <w:p w14:paraId="39886627" w14:textId="77777777" w:rsidR="0076605F" w:rsidRPr="007A21CB" w:rsidRDefault="001F5A6A" w:rsidP="007A21CB">
      <w:pPr>
        <w:pStyle w:val="theheader0"/>
        <w:numPr>
          <w:ilvl w:val="0"/>
          <w:numId w:val="16"/>
        </w:numPr>
      </w:pPr>
      <w:r w:rsidRPr="007A21CB">
        <w:t>Описание разработанных программ.</w:t>
      </w:r>
    </w:p>
    <w:p w14:paraId="40C3C8EC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Глобальные переменные:</w:t>
      </w:r>
    </w:p>
    <w:p w14:paraId="31FFEF0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double* z, * r, * p, * t, * r1, * l, * l1, * f;: Векторы, используемые для хранения различных </w:t>
      </w:r>
      <w:r>
        <w:rPr>
          <w:rFonts w:asciiTheme="minorHAnsi" w:hAnsiTheme="minorHAnsi" w:cstheme="minorHAnsi"/>
          <w:sz w:val="22"/>
          <w:szCs w:val="22"/>
        </w:rPr>
        <w:t>промежуточных значений и результатов.</w:t>
      </w:r>
    </w:p>
    <w:p w14:paraId="4281016F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uble** tch: Двумерный массив для хранения координат точек (узлов).</w:t>
      </w:r>
    </w:p>
    <w:p w14:paraId="6A20D3C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uble* tr: Массив для хранения треугольников.</w:t>
      </w:r>
    </w:p>
    <w:p w14:paraId="0868FB3F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int* k1, * k2, * k3: Массивы для хранения дополнительных данных (например, границ).</w:t>
      </w:r>
    </w:p>
    <w:p w14:paraId="3E7B48B9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double* F: Вектор </w:t>
      </w:r>
      <w:r>
        <w:rPr>
          <w:rFonts w:asciiTheme="minorHAnsi" w:hAnsiTheme="minorHAnsi" w:cstheme="minorHAnsi"/>
          <w:sz w:val="22"/>
          <w:szCs w:val="22"/>
        </w:rPr>
        <w:t>правой части системы уравнений.</w:t>
      </w:r>
    </w:p>
    <w:p w14:paraId="1AA1BAD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int* ig, * jg: Массивы для представления разреженной матрицы (индексы строк и столбцов).</w:t>
      </w:r>
    </w:p>
    <w:p w14:paraId="4988ED6B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uble* x, * di, * ggl, * ggu: Векторы для хранения данных, связанных с разреженной матрицей.</w:t>
      </w:r>
    </w:p>
    <w:p w14:paraId="250907A0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int n, n2, n3, n4, n5: </w:t>
      </w:r>
      <w:r>
        <w:rPr>
          <w:rFonts w:asciiTheme="minorHAnsi" w:hAnsiTheme="minorHAnsi" w:cstheme="minorHAnsi"/>
          <w:sz w:val="22"/>
          <w:szCs w:val="22"/>
        </w:rPr>
        <w:t>Переменные для хранения размеров различных массивов.</w:t>
      </w:r>
    </w:p>
    <w:p w14:paraId="66765239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bool kf2, kf3: Флаги для проверки наличия определенных данных.</w:t>
      </w:r>
    </w:p>
    <w:p w14:paraId="643D516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Функция input():</w:t>
      </w:r>
    </w:p>
    <w:p w14:paraId="1F682666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Читает данные из файлов (toch.txt, tr.txt, kr_1.txt, kr_2.txt, kr_3.txt).</w:t>
      </w:r>
    </w:p>
    <w:p w14:paraId="7995CBF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Заполняет массивы точек, треугольников и других п</w:t>
      </w:r>
      <w:r>
        <w:rPr>
          <w:rFonts w:asciiTheme="minorHAnsi" w:hAnsiTheme="minorHAnsi" w:cstheme="minorHAnsi"/>
          <w:sz w:val="22"/>
          <w:szCs w:val="22"/>
        </w:rPr>
        <w:t>араметров.</w:t>
      </w:r>
    </w:p>
    <w:p w14:paraId="02BE32A0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Функции для вычислений:</w:t>
      </w:r>
    </w:p>
    <w:p w14:paraId="55A8D5A7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uble betta(int k): Возвращает коэффициент в зависимости от значения k.</w:t>
      </w:r>
    </w:p>
    <w:p w14:paraId="491943FB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lastRenderedPageBreak/>
        <w:t>double resh(double x, double y, int k): Вычисляет значение в зависимости от координат и параметра.</w:t>
      </w:r>
    </w:p>
    <w:p w14:paraId="6951DCA2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tochnoe(): Заполняет вектор x значениями, вы</w:t>
      </w:r>
      <w:r>
        <w:rPr>
          <w:rFonts w:asciiTheme="minorHAnsi" w:hAnsiTheme="minorHAnsi" w:cstheme="minorHAnsi"/>
          <w:sz w:val="22"/>
          <w:szCs w:val="22"/>
        </w:rPr>
        <w:t>численными с помощью функции resh.</w:t>
      </w:r>
    </w:p>
    <w:p w14:paraId="048A14A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ouble func(...): Различные функции для вычисления значений в зависимости от координат и параметров.</w:t>
      </w:r>
    </w:p>
    <w:p w14:paraId="40466644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portret(): Строит разреженную матрицу на основе треугольников и точек.</w:t>
      </w:r>
    </w:p>
    <w:p w14:paraId="67CE0941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Функции для работы с матрицами:</w:t>
      </w:r>
    </w:p>
    <w:p w14:paraId="6645F88C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M_matri</w:t>
      </w:r>
      <w:r>
        <w:rPr>
          <w:rFonts w:asciiTheme="minorHAnsi" w:hAnsiTheme="minorHAnsi" w:cstheme="minorHAnsi"/>
          <w:sz w:val="22"/>
          <w:szCs w:val="22"/>
        </w:rPr>
        <w:t>x(...): Формирует матрицу масс для конечных элементов.</w:t>
      </w:r>
    </w:p>
    <w:p w14:paraId="255D0F51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G_matrix(...): Формирует матрицу жесткости для конечных элементов.</w:t>
      </w:r>
    </w:p>
    <w:p w14:paraId="7E2164F2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local_matrix(...): Собирает локальную матрицу для текущего конечного элемента.</w:t>
      </w:r>
    </w:p>
    <w:p w14:paraId="622AA5E7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Функции для добавления значений в матрицы:</w:t>
      </w:r>
    </w:p>
    <w:p w14:paraId="192B70DA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</w:t>
      </w:r>
      <w:r>
        <w:rPr>
          <w:rFonts w:asciiTheme="minorHAnsi" w:hAnsiTheme="minorHAnsi" w:cstheme="minorHAnsi"/>
          <w:sz w:val="22"/>
          <w:szCs w:val="22"/>
        </w:rPr>
        <w:t>id addToElement(int row, int col, double value): Добавляет значение к элементу разреженной матрицы.</w:t>
      </w:r>
    </w:p>
    <w:p w14:paraId="32951E2F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zeroOutRow(int row): Обнуляет значения в указанной строке разреженной матрицы.</w:t>
      </w:r>
    </w:p>
    <w:p w14:paraId="1DB3B363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Функции для глобальной матрицы:</w:t>
      </w:r>
    </w:p>
    <w:p w14:paraId="11F5AD4B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global_matrix(): Формирует глобальн</w:t>
      </w:r>
      <w:r>
        <w:rPr>
          <w:rFonts w:asciiTheme="minorHAnsi" w:hAnsiTheme="minorHAnsi" w:cstheme="minorHAnsi"/>
          <w:sz w:val="22"/>
          <w:szCs w:val="22"/>
        </w:rPr>
        <w:t>ую матрицу на основе локальных матриц и обновляет вектор правой части.</w:t>
      </w:r>
    </w:p>
    <w:p w14:paraId="1905BEEF" w14:textId="77777777" w:rsidR="0076605F" w:rsidRDefault="001F5A6A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void LOC(): Реализует метод локальной оптимальной схемы для решения системы уравнений.</w:t>
      </w:r>
    </w:p>
    <w:p w14:paraId="0C7AA281" w14:textId="288BA2AC" w:rsidR="0076605F" w:rsidRPr="007A21CB" w:rsidRDefault="007A21CB" w:rsidP="007A21CB">
      <w:pPr>
        <w:pStyle w:val="theheader0"/>
        <w:numPr>
          <w:ilvl w:val="0"/>
          <w:numId w:val="16"/>
        </w:numPr>
      </w:pPr>
      <w:r>
        <w:t>Т</w:t>
      </w:r>
      <w:r w:rsidR="001F5A6A" w:rsidRPr="007A21CB">
        <w:t xml:space="preserve">естирования программ. </w:t>
      </w:r>
    </w:p>
    <w:p w14:paraId="57B8F3DF" w14:textId="77777777" w:rsidR="0076605F" w:rsidRDefault="001F5A6A">
      <w:pPr>
        <w:pStyle w:val="ac"/>
        <w:rPr>
          <w:rFonts w:asciiTheme="minorHAnsi" w:hAnsiTheme="minorHAnsi" w:cstheme="minorHAnsi"/>
          <w:b/>
          <w:bCs/>
          <w:sz w:val="22"/>
          <w:szCs w:val="22"/>
        </w:rPr>
      </w:pPr>
      <w:bookmarkStart w:id="2" w:name="_Toc122702038"/>
      <w:r>
        <w:rPr>
          <w:rFonts w:asciiTheme="minorHAnsi" w:hAnsiTheme="minorHAnsi" w:cstheme="minorHAnsi"/>
          <w:b/>
          <w:bCs/>
          <w:sz w:val="22"/>
          <w:szCs w:val="22"/>
        </w:rPr>
        <w:t>Тест №1</w:t>
      </w:r>
      <w:bookmarkEnd w:id="2"/>
    </w:p>
    <w:p w14:paraId="6D709703" w14:textId="77777777" w:rsidR="0076605F" w:rsidRDefault="0076605F">
      <w:pPr>
        <w:pStyle w:val="ac"/>
        <w:rPr>
          <w:rFonts w:asciiTheme="minorHAnsi" w:hAnsiTheme="minorHAnsi" w:cstheme="minorHAnsi"/>
          <w:b/>
          <w:bCs/>
          <w:sz w:val="22"/>
          <w:szCs w:val="22"/>
        </w:rPr>
      </w:pPr>
    </w:p>
    <w:tbl>
      <w:tblPr>
        <w:tblStyle w:val="af0"/>
        <w:tblW w:w="8625" w:type="dxa"/>
        <w:tblInd w:w="833" w:type="dxa"/>
        <w:tblLayout w:type="fixed"/>
        <w:tblLook w:val="04A0" w:firstRow="1" w:lastRow="0" w:firstColumn="1" w:lastColumn="0" w:noHBand="0" w:noVBand="1"/>
      </w:tblPr>
      <w:tblGrid>
        <w:gridCol w:w="6517"/>
        <w:gridCol w:w="2108"/>
      </w:tblGrid>
      <w:tr w:rsidR="0076605F" w14:paraId="12051304" w14:textId="77777777" w:rsidTr="005951AF">
        <w:tc>
          <w:tcPr>
            <w:tcW w:w="6517" w:type="dxa"/>
          </w:tcPr>
          <w:p w14:paraId="135E489A" w14:textId="77777777" w:rsidR="0076605F" w:rsidRDefault="001F5A6A">
            <w:pPr>
              <w:pStyle w:val="ac"/>
              <w:ind w:left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noProof/>
              </w:rPr>
              <w:drawing>
                <wp:inline distT="0" distB="0" distL="0" distR="0" wp14:anchorId="5C2DD2F6" wp14:editId="650300E8">
                  <wp:extent cx="4000500" cy="3834765"/>
                  <wp:effectExtent l="0" t="0" r="0" b="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38347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8" w:type="dxa"/>
          </w:tcPr>
          <w:p w14:paraId="2313EED3" w14:textId="77777777" w:rsidR="0076605F" w:rsidRDefault="001F5A6A">
            <w:pPr>
              <w:pStyle w:val="ac"/>
              <w:ind w:left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>Точки:</w:t>
            </w:r>
            <w:r>
              <w:rPr>
                <w:rFonts w:asciiTheme="minorHAnsi" w:hAnsiTheme="minorHAnsi" w:cstheme="minorHAnsi"/>
                <w:b/>
                <w:bCs/>
              </w:rPr>
              <w:br/>
            </w:r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0 0</w:t>
            </w:r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br/>
              <w:t>2 0</w:t>
            </w:r>
          </w:p>
          <w:p w14:paraId="4EBDD4F1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4 0</w:t>
            </w:r>
          </w:p>
          <w:p w14:paraId="639EF58B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1 1</w:t>
            </w:r>
          </w:p>
          <w:p w14:paraId="643EC716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3 1</w:t>
            </w:r>
          </w:p>
          <w:p w14:paraId="57687EEB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0 2</w:t>
            </w:r>
          </w:p>
          <w:p w14:paraId="5ED9D4BC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2 2</w:t>
            </w:r>
          </w:p>
          <w:p w14:paraId="65C3288E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4 2</w:t>
            </w:r>
          </w:p>
          <w:p w14:paraId="0AF7BDE2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1 3</w:t>
            </w:r>
          </w:p>
          <w:p w14:paraId="5D3C48F6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3 3</w:t>
            </w:r>
          </w:p>
          <w:p w14:paraId="6CC7F89B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0 4</w:t>
            </w:r>
          </w:p>
          <w:p w14:paraId="4E993A15" w14:textId="77777777" w:rsidR="0076605F" w:rsidRDefault="001F5A6A"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 xml:space="preserve">2 </w:t>
            </w:r>
            <w:r>
              <w:rPr>
                <w:rFonts w:ascii="Cascadia Mono" w:hAnsi="Cascadia Mono"/>
                <w:color w:val="000000"/>
                <w:sz w:val="19"/>
                <w:highlight w:val="white"/>
              </w:rPr>
              <w:t>4</w:t>
            </w:r>
          </w:p>
          <w:p w14:paraId="6756277F" w14:textId="77777777" w:rsidR="0076605F" w:rsidRDefault="001F5A6A">
            <w:pPr>
              <w:contextualSpacing/>
              <w:rPr>
                <w:rFonts w:ascii="Cascadia Mono" w:hAnsi="Cascadia Mono" w:cs="Calibri" w:hint="eastAsia"/>
                <w:color w:val="000000"/>
                <w:sz w:val="19"/>
                <w:highlight w:val="white"/>
              </w:rPr>
            </w:pPr>
            <w:r>
              <w:rPr>
                <w:rFonts w:ascii="Cascadia Mono" w:hAnsi="Cascadia Mono" w:cs="Calibri"/>
                <w:color w:val="000000"/>
                <w:sz w:val="19"/>
                <w:highlight w:val="white"/>
              </w:rPr>
              <w:t>4 4</w:t>
            </w:r>
          </w:p>
          <w:p w14:paraId="6F36143E" w14:textId="77777777" w:rsidR="0076605F" w:rsidRDefault="001F5A6A">
            <w:pPr>
              <w:contextualSpacing/>
              <w:rPr>
                <w:rFonts w:ascii="Cascadia Mono" w:hAnsi="Cascadia Mono" w:cs="Calibri" w:hint="eastAsia"/>
                <w:color w:val="000000"/>
                <w:sz w:val="19"/>
                <w:highlight w:val="white"/>
              </w:rPr>
            </w:pPr>
            <w:r>
              <w:rPr>
                <w:rFonts w:ascii="Cascadia Mono" w:hAnsi="Cascadia Mono" w:cs="Calibri"/>
                <w:color w:val="000000"/>
                <w:sz w:val="19"/>
                <w:highlight w:val="white"/>
              </w:rPr>
              <w:t>Условия:</w:t>
            </w:r>
          </w:p>
          <w:p w14:paraId="08B377F4" w14:textId="77777777" w:rsidR="0076605F" w:rsidRDefault="001F5A6A">
            <w:pPr>
              <w:pStyle w:val="a6"/>
              <w:spacing w:after="0"/>
              <w:contextualSpacing/>
              <w:rPr>
                <w:rFonts w:ascii="Cambria Math;serif" w:hAnsi="Cambria Math;serif" w:cs="Calibri" w:hint="eastAsia"/>
                <w:color w:val="000000"/>
                <w:sz w:val="24"/>
                <w:highlight w:val="white"/>
              </w:rPr>
            </w:pPr>
            <w:bookmarkStart w:id="3" w:name="docs-internal-guid-9b4fe390-7fff-8319-8d"/>
            <w:bookmarkEnd w:id="3"/>
            <w:r>
              <w:rPr>
                <w:rFonts w:ascii="Cambria Math;serif" w:hAnsi="Cambria Math;serif" w:cs="Calibri"/>
                <w:color w:val="000000"/>
                <w:sz w:val="24"/>
                <w:highlight w:val="white"/>
              </w:rPr>
              <w:t>λ=2;σ=3</w:t>
            </w:r>
          </w:p>
          <w:p w14:paraId="680D6EA1" w14:textId="77777777" w:rsidR="0076605F" w:rsidRDefault="001F5A6A">
            <w:pPr>
              <w:pStyle w:val="a6"/>
              <w:spacing w:after="0" w:line="288" w:lineRule="auto"/>
              <w:rPr>
                <w:rFonts w:ascii="Cascadia Mono" w:hAnsi="Cascadia Mono" w:cs="Calibri" w:hint="eastAsia"/>
                <w:color w:val="000000"/>
                <w:sz w:val="19"/>
                <w:highlight w:val="white"/>
              </w:rPr>
            </w:pPr>
            <w:r>
              <w:rPr>
                <w:rFonts w:ascii="Cambria Math;serif" w:hAnsi="Cambria Math;serif" w:cs="Calibri"/>
                <w:color w:val="000000"/>
                <w:sz w:val="24"/>
                <w:highlight w:val="white"/>
              </w:rPr>
              <w:t>u(x,y,t)=x</w:t>
            </w:r>
            <w:r>
              <w:rPr>
                <w:rFonts w:ascii="Cambria Math;serif" w:hAnsi="Cambria Math;serif" w:cs="Calibri"/>
                <w:color w:val="000000"/>
                <w:sz w:val="24"/>
                <w:highlight w:val="white"/>
                <w:vertAlign w:val="superscript"/>
              </w:rPr>
              <w:t>2</w:t>
            </w:r>
            <w:r>
              <w:rPr>
                <w:rFonts w:ascii="Cambria Math;serif" w:hAnsi="Cambria Math;serif" w:cs="Calibri"/>
                <w:color w:val="000000"/>
                <w:sz w:val="24"/>
                <w:highlight w:val="white"/>
              </w:rPr>
              <w:t>+y</w:t>
            </w:r>
            <w:r>
              <w:rPr>
                <w:rFonts w:ascii="Cambria Math;serif" w:hAnsi="Cambria Math;serif" w:cs="Calibri"/>
                <w:color w:val="000000"/>
                <w:sz w:val="24"/>
                <w:highlight w:val="white"/>
                <w:vertAlign w:val="superscript"/>
              </w:rPr>
              <w:t>2</w:t>
            </w:r>
          </w:p>
          <w:p w14:paraId="665A1005" w14:textId="77777777" w:rsidR="0076605F" w:rsidRDefault="001F5A6A">
            <w:pPr>
              <w:pStyle w:val="a6"/>
              <w:spacing w:after="0" w:line="288" w:lineRule="auto"/>
              <w:rPr>
                <w:rFonts w:ascii="Cascadia Mono" w:hAnsi="Cascadia Mono" w:cs="Calibri" w:hint="eastAsia"/>
                <w:color w:val="000000"/>
                <w:sz w:val="19"/>
                <w:highlight w:val="white"/>
              </w:rPr>
            </w:pPr>
            <w:r>
              <w:rPr>
                <w:rFonts w:ascii="Cambria Math;serif" w:hAnsi="Cambria Math;serif" w:cs="Calibri"/>
                <w:color w:val="000000"/>
                <w:sz w:val="24"/>
                <w:highlight w:val="white"/>
              </w:rPr>
              <w:t>f(x,y,t)=-8</w:t>
            </w:r>
          </w:p>
          <w:p w14:paraId="2825817C" w14:textId="60FA4CB9" w:rsidR="0076605F" w:rsidRDefault="001F5A6A">
            <w:pPr>
              <w:pStyle w:val="a6"/>
              <w:spacing w:after="0" w:line="288" w:lineRule="auto"/>
              <w:jc w:val="both"/>
              <w:rPr>
                <w:rFonts w:ascii="Calibri;sans-serif" w:hAnsi="Calibri;sans-serif" w:cs="Calibri" w:hint="eastAsia"/>
                <w:color w:val="000000"/>
                <w:sz w:val="24"/>
                <w:highlight w:val="white"/>
              </w:rPr>
            </w:pPr>
            <w:r>
              <w:rPr>
                <w:rFonts w:ascii="Calibri;sans-serif" w:hAnsi="Calibri;sans-serif" w:cs="Calibri"/>
                <w:color w:val="000000"/>
                <w:sz w:val="24"/>
                <w:highlight w:val="white"/>
              </w:rPr>
              <w:t>КУ</w:t>
            </w:r>
            <w:r w:rsidR="005245C1">
              <w:rPr>
                <w:rFonts w:ascii="Calibri;sans-serif" w:hAnsi="Calibri;sans-serif" w:cs="Calibri"/>
                <w:color w:val="000000"/>
                <w:sz w:val="24"/>
                <w:highlight w:val="white"/>
                <w:lang w:val="en-US"/>
              </w:rPr>
              <w:t>-1</w:t>
            </w:r>
            <w:r>
              <w:rPr>
                <w:rFonts w:ascii="Calibri;sans-serif" w:hAnsi="Calibri;sans-serif" w:cs="Calibri"/>
                <w:color w:val="000000"/>
                <w:sz w:val="24"/>
                <w:highlight w:val="white"/>
              </w:rPr>
              <w:t>:1, 2, 3, 8, 13, 12, 11, 6</w:t>
            </w:r>
          </w:p>
          <w:p w14:paraId="41E53A94" w14:textId="77777777" w:rsidR="0076605F" w:rsidRDefault="001F5A6A">
            <w:pPr>
              <w:pStyle w:val="a6"/>
              <w:spacing w:after="0" w:line="240" w:lineRule="auto"/>
              <w:contextualSpacing/>
              <w:rPr>
                <w:rFonts w:ascii="Cascadia Mono" w:hAnsi="Cascadia Mono" w:cs="Calibri" w:hint="eastAsia"/>
                <w:color w:val="000000"/>
                <w:sz w:val="19"/>
                <w:highlight w:val="white"/>
              </w:rPr>
            </w:pPr>
            <w:r>
              <w:rPr>
                <w:rFonts w:ascii="Cambria Math;serif" w:hAnsi="Cambria Math;serif" w:cs="Calibri"/>
                <w:color w:val="000000"/>
                <w:sz w:val="24"/>
                <w:highlight w:val="white"/>
              </w:rPr>
              <w:t>t∈{0,1,2,3,4,5}</w:t>
            </w:r>
            <w:r>
              <w:rPr>
                <w:rFonts w:ascii="Cascadia Mono" w:hAnsi="Cascadia Mono" w:cs="Calibri"/>
                <w:color w:val="000000"/>
                <w:sz w:val="19"/>
                <w:highlight w:val="white"/>
              </w:rPr>
              <w:t xml:space="preserve"> </w:t>
            </w:r>
          </w:p>
        </w:tc>
      </w:tr>
    </w:tbl>
    <w:tbl>
      <w:tblPr>
        <w:tblW w:w="5000" w:type="pct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35"/>
        <w:gridCol w:w="3134"/>
        <w:gridCol w:w="3136"/>
      </w:tblGrid>
      <w:tr w:rsidR="005951AF" w:rsidRPr="005951AF" w14:paraId="76A6486F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</w:tcPr>
          <w:p w14:paraId="1FCCCA78" w14:textId="0ABEC128" w:rsidR="005951AF" w:rsidRPr="005951AF" w:rsidRDefault="005951AF" w:rsidP="005951AF">
            <w:pPr>
              <w:suppressAutoHyphens w:val="0"/>
              <w:jc w:val="center"/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</w:t>
            </w:r>
          </w:p>
        </w:tc>
        <w:tc>
          <w:tcPr>
            <w:tcW w:w="1666" w:type="pct"/>
            <w:vAlign w:val="center"/>
          </w:tcPr>
          <w:p w14:paraId="0E801E7C" w14:textId="79FE1B0F" w:rsidR="005951AF" w:rsidRPr="005951AF" w:rsidRDefault="005951AF" w:rsidP="005951AF">
            <w:pPr>
              <w:suppressAutoHyphens w:val="0"/>
              <w:jc w:val="center"/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*</w:t>
            </w:r>
          </w:p>
        </w:tc>
        <w:tc>
          <w:tcPr>
            <w:tcW w:w="1667" w:type="pct"/>
            <w:vAlign w:val="center"/>
          </w:tcPr>
          <w:p w14:paraId="641E3A0F" w14:textId="3CA122EB" w:rsidR="005951AF" w:rsidRPr="005951AF" w:rsidRDefault="005951AF" w:rsidP="005951AF">
            <w:pPr>
              <w:suppressAutoHyphens w:val="0"/>
              <w:jc w:val="center"/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-U*</w:t>
            </w:r>
          </w:p>
        </w:tc>
      </w:tr>
      <w:tr w:rsidR="005951AF" w:rsidRPr="005951AF" w14:paraId="099B8837" w14:textId="77777777" w:rsidTr="005951AF">
        <w:trPr>
          <w:trHeight w:val="252"/>
          <w:tblCellSpacing w:w="0" w:type="dxa"/>
        </w:trPr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7E0E0F4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7C6E49F9" w14:textId="7C0FA468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</w:pPr>
          </w:p>
        </w:tc>
        <w:tc>
          <w:tcPr>
            <w:tcW w:w="1667" w:type="pct"/>
            <w:shd w:val="clear" w:color="auto" w:fill="E2EFD9" w:themeFill="accent6" w:themeFillTint="33"/>
            <w:vAlign w:val="center"/>
            <w:hideMark/>
          </w:tcPr>
          <w:p w14:paraId="2E18D476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951AF" w:rsidRPr="005951AF" w14:paraId="695C8753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EC5553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6" w:type="pct"/>
            <w:vAlign w:val="center"/>
            <w:hideMark/>
          </w:tcPr>
          <w:p w14:paraId="6361D68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7" w:type="pct"/>
            <w:vAlign w:val="center"/>
            <w:hideMark/>
          </w:tcPr>
          <w:p w14:paraId="3B7096F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57BE1E63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1DC0763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7B82CCA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63F20BD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3611C52D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3A0948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326EF3B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6588397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0D4C8D9D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62C6309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666" w:type="pct"/>
            <w:vAlign w:val="center"/>
            <w:hideMark/>
          </w:tcPr>
          <w:p w14:paraId="68437B4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,46023688663283</w:t>
            </w:r>
          </w:p>
        </w:tc>
        <w:tc>
          <w:tcPr>
            <w:tcW w:w="1667" w:type="pct"/>
            <w:vAlign w:val="center"/>
            <w:hideMark/>
          </w:tcPr>
          <w:p w14:paraId="7FDE46B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460236886632826</w:t>
            </w:r>
          </w:p>
        </w:tc>
      </w:tr>
      <w:tr w:rsidR="005951AF" w:rsidRPr="005951AF" w14:paraId="6D438DEF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CE1887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033E160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4602368866328</w:t>
            </w:r>
          </w:p>
        </w:tc>
        <w:tc>
          <w:tcPr>
            <w:tcW w:w="1667" w:type="pct"/>
            <w:vAlign w:val="center"/>
            <w:hideMark/>
          </w:tcPr>
          <w:p w14:paraId="7FE0C71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460236886632828</w:t>
            </w:r>
          </w:p>
        </w:tc>
      </w:tr>
      <w:tr w:rsidR="005951AF" w:rsidRPr="005951AF" w14:paraId="76D01EF6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53A8F80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14409F5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0E2D317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1FC8CB98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940B70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1666" w:type="pct"/>
            <w:vAlign w:val="center"/>
            <w:hideMark/>
          </w:tcPr>
          <w:p w14:paraId="32BB7F4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78341793570221</w:t>
            </w:r>
          </w:p>
        </w:tc>
        <w:tc>
          <w:tcPr>
            <w:tcW w:w="1667" w:type="pct"/>
            <w:vAlign w:val="center"/>
            <w:hideMark/>
          </w:tcPr>
          <w:p w14:paraId="5E0FD0C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,216582064297794</w:t>
            </w:r>
          </w:p>
        </w:tc>
      </w:tr>
      <w:tr w:rsidR="005951AF" w:rsidRPr="005951AF" w14:paraId="6C635818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537384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627695C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7A5D67C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951AF" w:rsidRPr="005951AF" w14:paraId="08614ED3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A37750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lastRenderedPageBreak/>
              <w:t>10</w:t>
            </w:r>
          </w:p>
        </w:tc>
        <w:tc>
          <w:tcPr>
            <w:tcW w:w="1666" w:type="pct"/>
            <w:vAlign w:val="center"/>
            <w:hideMark/>
          </w:tcPr>
          <w:p w14:paraId="7C922F9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4602368866328</w:t>
            </w:r>
          </w:p>
        </w:tc>
        <w:tc>
          <w:tcPr>
            <w:tcW w:w="1667" w:type="pct"/>
            <w:vAlign w:val="center"/>
            <w:hideMark/>
          </w:tcPr>
          <w:p w14:paraId="0F3892B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460236886632828</w:t>
            </w:r>
          </w:p>
        </w:tc>
      </w:tr>
      <w:tr w:rsidR="005951AF" w:rsidRPr="005951AF" w14:paraId="7DC70C43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1819AE0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1666" w:type="pct"/>
            <w:vAlign w:val="center"/>
            <w:hideMark/>
          </w:tcPr>
          <w:p w14:paraId="2C36E172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,4602368866328</w:t>
            </w:r>
          </w:p>
        </w:tc>
        <w:tc>
          <w:tcPr>
            <w:tcW w:w="1667" w:type="pct"/>
            <w:vAlign w:val="center"/>
            <w:hideMark/>
          </w:tcPr>
          <w:p w14:paraId="5073992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460236886632835</w:t>
            </w:r>
          </w:p>
        </w:tc>
      </w:tr>
      <w:tr w:rsidR="005951AF" w:rsidRPr="005951AF" w14:paraId="1ED057D2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582E4EC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03917D5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7F814F6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76F02BC5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9C5E3B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77BCACF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1C43FA9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951AF" w:rsidRPr="005951AF" w14:paraId="76533ED2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6CC0D0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6" w:type="pct"/>
            <w:vAlign w:val="center"/>
            <w:hideMark/>
          </w:tcPr>
          <w:p w14:paraId="0D1C346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7" w:type="pct"/>
            <w:vAlign w:val="center"/>
            <w:hideMark/>
          </w:tcPr>
          <w:p w14:paraId="0E127D0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41F7E8EB" w14:textId="77777777" w:rsidTr="005951AF">
        <w:trPr>
          <w:trHeight w:val="252"/>
          <w:tblCellSpacing w:w="0" w:type="dxa"/>
        </w:trPr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729DF0D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</w:t>
            </w:r>
          </w:p>
        </w:tc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302DD10F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1667" w:type="pct"/>
            <w:shd w:val="clear" w:color="auto" w:fill="E2EFD9" w:themeFill="accent6" w:themeFillTint="33"/>
            <w:vAlign w:val="center"/>
            <w:hideMark/>
          </w:tcPr>
          <w:p w14:paraId="68B9FBA5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951AF" w:rsidRPr="005951AF" w14:paraId="55C502CC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5EAF628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6" w:type="pct"/>
            <w:vAlign w:val="center"/>
            <w:hideMark/>
          </w:tcPr>
          <w:p w14:paraId="0962AE42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7" w:type="pct"/>
            <w:vAlign w:val="center"/>
            <w:hideMark/>
          </w:tcPr>
          <w:p w14:paraId="29C3C0B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5772024D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2092F8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35719C6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6289B1A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369F03C7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BCF369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676EFB6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27B06EF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41656504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D60CCA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666" w:type="pct"/>
            <w:vAlign w:val="center"/>
            <w:hideMark/>
          </w:tcPr>
          <w:p w14:paraId="5597D09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,61506924224335</w:t>
            </w:r>
          </w:p>
        </w:tc>
        <w:tc>
          <w:tcPr>
            <w:tcW w:w="1667" w:type="pct"/>
            <w:vAlign w:val="center"/>
            <w:hideMark/>
          </w:tcPr>
          <w:p w14:paraId="3C2A64A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15069242243353</w:t>
            </w:r>
          </w:p>
        </w:tc>
      </w:tr>
      <w:tr w:rsidR="005951AF" w:rsidRPr="005951AF" w14:paraId="0EDE766F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69E1235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7D14C49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6150692422434</w:t>
            </w:r>
          </w:p>
        </w:tc>
        <w:tc>
          <w:tcPr>
            <w:tcW w:w="1667" w:type="pct"/>
            <w:vAlign w:val="center"/>
            <w:hideMark/>
          </w:tcPr>
          <w:p w14:paraId="20C70A2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15069242243354</w:t>
            </w:r>
          </w:p>
        </w:tc>
      </w:tr>
      <w:tr w:rsidR="005951AF" w:rsidRPr="005951AF" w14:paraId="5C4F848E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7722D2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423A3CA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4F35C19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575A71F0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19D343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1666" w:type="pct"/>
            <w:vAlign w:val="center"/>
            <w:hideMark/>
          </w:tcPr>
          <w:p w14:paraId="36E9331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84645027928803</w:t>
            </w:r>
          </w:p>
        </w:tc>
        <w:tc>
          <w:tcPr>
            <w:tcW w:w="1667" w:type="pct"/>
            <w:vAlign w:val="center"/>
            <w:hideMark/>
          </w:tcPr>
          <w:p w14:paraId="2B5AD99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,153549720711974</w:t>
            </w:r>
          </w:p>
        </w:tc>
      </w:tr>
      <w:tr w:rsidR="005951AF" w:rsidRPr="005951AF" w14:paraId="1B8074A7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3D1D63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641491A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042506B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951AF" w:rsidRPr="005951AF" w14:paraId="51CD4CFA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A07E50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0BEA773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6150692422434</w:t>
            </w:r>
          </w:p>
        </w:tc>
        <w:tc>
          <w:tcPr>
            <w:tcW w:w="1667" w:type="pct"/>
            <w:vAlign w:val="center"/>
            <w:hideMark/>
          </w:tcPr>
          <w:p w14:paraId="3CEC56D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15069242243353</w:t>
            </w:r>
          </w:p>
        </w:tc>
      </w:tr>
      <w:tr w:rsidR="005951AF" w:rsidRPr="005951AF" w14:paraId="3344F671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C0EF3D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1666" w:type="pct"/>
            <w:vAlign w:val="center"/>
            <w:hideMark/>
          </w:tcPr>
          <w:p w14:paraId="74ADD4A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,6150692422434</w:t>
            </w:r>
          </w:p>
        </w:tc>
        <w:tc>
          <w:tcPr>
            <w:tcW w:w="1667" w:type="pct"/>
            <w:vAlign w:val="center"/>
            <w:hideMark/>
          </w:tcPr>
          <w:p w14:paraId="4BC3D812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15069242243372</w:t>
            </w:r>
          </w:p>
        </w:tc>
      </w:tr>
      <w:tr w:rsidR="005951AF" w:rsidRPr="005951AF" w14:paraId="44364E20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7AF26F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1576AA6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0472D3D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41C4A9F0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2600C1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69BCF93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11B0AC0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951AF" w:rsidRPr="005951AF" w14:paraId="3C817C19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0B83FC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6" w:type="pct"/>
            <w:vAlign w:val="center"/>
            <w:hideMark/>
          </w:tcPr>
          <w:p w14:paraId="27732B6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7" w:type="pct"/>
            <w:vAlign w:val="center"/>
            <w:hideMark/>
          </w:tcPr>
          <w:p w14:paraId="0854E92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722E94FC" w14:textId="77777777" w:rsidTr="005951AF">
        <w:trPr>
          <w:trHeight w:val="252"/>
          <w:tblCellSpacing w:w="0" w:type="dxa"/>
        </w:trPr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4E829962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03431754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1667" w:type="pct"/>
            <w:shd w:val="clear" w:color="auto" w:fill="E2EFD9" w:themeFill="accent6" w:themeFillTint="33"/>
            <w:vAlign w:val="center"/>
            <w:hideMark/>
          </w:tcPr>
          <w:p w14:paraId="3FE29302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951AF" w:rsidRPr="005951AF" w14:paraId="2AA2BEA5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0166F8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6" w:type="pct"/>
            <w:vAlign w:val="center"/>
            <w:hideMark/>
          </w:tcPr>
          <w:p w14:paraId="77C22C3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7" w:type="pct"/>
            <w:vAlign w:val="center"/>
            <w:hideMark/>
          </w:tcPr>
          <w:p w14:paraId="6F2647F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01CD7E2C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0788E8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6C0132B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0503E74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8,88E-16</w:t>
            </w:r>
          </w:p>
        </w:tc>
      </w:tr>
      <w:tr w:rsidR="005951AF" w:rsidRPr="005951AF" w14:paraId="562D8016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36E018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6E3C691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1E985CD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3,55E-15</w:t>
            </w:r>
          </w:p>
        </w:tc>
      </w:tr>
      <w:tr w:rsidR="005951AF" w:rsidRPr="005951AF" w14:paraId="5F93391C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A97B4B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666" w:type="pct"/>
            <w:vAlign w:val="center"/>
            <w:hideMark/>
          </w:tcPr>
          <w:p w14:paraId="18FDB45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,65052392788084</w:t>
            </w:r>
          </w:p>
        </w:tc>
        <w:tc>
          <w:tcPr>
            <w:tcW w:w="1667" w:type="pct"/>
            <w:vAlign w:val="center"/>
            <w:hideMark/>
          </w:tcPr>
          <w:p w14:paraId="57FB525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50523927880836</w:t>
            </w:r>
          </w:p>
        </w:tc>
      </w:tr>
      <w:tr w:rsidR="005951AF" w:rsidRPr="005951AF" w14:paraId="053CEE94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E02CF0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3CCCE99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6505239278808</w:t>
            </w:r>
          </w:p>
        </w:tc>
        <w:tc>
          <w:tcPr>
            <w:tcW w:w="1667" w:type="pct"/>
            <w:vAlign w:val="center"/>
            <w:hideMark/>
          </w:tcPr>
          <w:p w14:paraId="1C29A8C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50523927880837</w:t>
            </w:r>
          </w:p>
        </w:tc>
      </w:tr>
      <w:tr w:rsidR="005951AF" w:rsidRPr="005951AF" w14:paraId="4AAD4046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D99692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5163B84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79A1AE6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8,88E-16</w:t>
            </w:r>
          </w:p>
        </w:tc>
      </w:tr>
      <w:tr w:rsidR="005951AF" w:rsidRPr="005951AF" w14:paraId="6D64F80E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3878B9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1666" w:type="pct"/>
            <w:vAlign w:val="center"/>
            <w:hideMark/>
          </w:tcPr>
          <w:p w14:paraId="320297E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93743519652224</w:t>
            </w:r>
          </w:p>
        </w:tc>
        <w:tc>
          <w:tcPr>
            <w:tcW w:w="1667" w:type="pct"/>
            <w:vAlign w:val="center"/>
            <w:hideMark/>
          </w:tcPr>
          <w:p w14:paraId="288ABC42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,0625648034777635</w:t>
            </w:r>
          </w:p>
        </w:tc>
      </w:tr>
      <w:tr w:rsidR="005951AF" w:rsidRPr="005951AF" w14:paraId="1CC370C5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558D273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232786F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3E71547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1,07E-14</w:t>
            </w:r>
          </w:p>
        </w:tc>
      </w:tr>
      <w:tr w:rsidR="005951AF" w:rsidRPr="005951AF" w14:paraId="209B4AF0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10C9E6D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2CAAC06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6505239278808</w:t>
            </w:r>
          </w:p>
        </w:tc>
        <w:tc>
          <w:tcPr>
            <w:tcW w:w="1667" w:type="pct"/>
            <w:vAlign w:val="center"/>
            <w:hideMark/>
          </w:tcPr>
          <w:p w14:paraId="2DA4A6A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50523927880835</w:t>
            </w:r>
          </w:p>
        </w:tc>
      </w:tr>
      <w:tr w:rsidR="005951AF" w:rsidRPr="005951AF" w14:paraId="5124250A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09697F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1666" w:type="pct"/>
            <w:vAlign w:val="center"/>
            <w:hideMark/>
          </w:tcPr>
          <w:p w14:paraId="2C5133E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,6505239278808</w:t>
            </w:r>
          </w:p>
        </w:tc>
        <w:tc>
          <w:tcPr>
            <w:tcW w:w="1667" w:type="pct"/>
            <w:vAlign w:val="center"/>
            <w:hideMark/>
          </w:tcPr>
          <w:p w14:paraId="4240F5D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50523927880837</w:t>
            </w:r>
          </w:p>
        </w:tc>
      </w:tr>
      <w:tr w:rsidR="005951AF" w:rsidRPr="005951AF" w14:paraId="6C0B57DA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72ADD06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11206B6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23C5885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3,55E-15</w:t>
            </w:r>
          </w:p>
        </w:tc>
      </w:tr>
      <w:tr w:rsidR="005951AF" w:rsidRPr="005951AF" w14:paraId="61B02A0D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A362A8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5B0A38E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3236218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1,07E-14</w:t>
            </w:r>
          </w:p>
        </w:tc>
      </w:tr>
      <w:tr w:rsidR="005951AF" w:rsidRPr="005951AF" w14:paraId="616AE688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E4A2CE8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6" w:type="pct"/>
            <w:vAlign w:val="center"/>
            <w:hideMark/>
          </w:tcPr>
          <w:p w14:paraId="3EA9A79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7" w:type="pct"/>
            <w:vAlign w:val="center"/>
            <w:hideMark/>
          </w:tcPr>
          <w:p w14:paraId="0D8FD1A9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7,11E-15</w:t>
            </w:r>
          </w:p>
        </w:tc>
      </w:tr>
      <w:tr w:rsidR="005951AF" w:rsidRPr="005951AF" w14:paraId="684E6113" w14:textId="77777777" w:rsidTr="005951AF">
        <w:trPr>
          <w:trHeight w:val="252"/>
          <w:tblCellSpacing w:w="0" w:type="dxa"/>
        </w:trPr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5D1ADAB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5</w:t>
            </w:r>
          </w:p>
        </w:tc>
        <w:tc>
          <w:tcPr>
            <w:tcW w:w="1666" w:type="pct"/>
            <w:shd w:val="clear" w:color="auto" w:fill="E2EFD9" w:themeFill="accent6" w:themeFillTint="33"/>
            <w:vAlign w:val="center"/>
            <w:hideMark/>
          </w:tcPr>
          <w:p w14:paraId="6A45096C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1667" w:type="pct"/>
            <w:shd w:val="clear" w:color="auto" w:fill="E2EFD9" w:themeFill="accent6" w:themeFillTint="33"/>
            <w:vAlign w:val="center"/>
            <w:hideMark/>
          </w:tcPr>
          <w:p w14:paraId="758772DC" w14:textId="77777777" w:rsidR="005951AF" w:rsidRPr="005951AF" w:rsidRDefault="005951AF" w:rsidP="005951AF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951AF" w:rsidRPr="005951AF" w14:paraId="4C4DD3DC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1EEF92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6" w:type="pct"/>
            <w:vAlign w:val="center"/>
            <w:hideMark/>
          </w:tcPr>
          <w:p w14:paraId="67DA4D6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1667" w:type="pct"/>
            <w:vAlign w:val="center"/>
            <w:hideMark/>
          </w:tcPr>
          <w:p w14:paraId="3CD82D4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951AF" w:rsidRPr="005951AF" w14:paraId="1D3C964E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60C57B4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13185E1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28DF654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1,78E-15</w:t>
            </w:r>
          </w:p>
        </w:tc>
      </w:tr>
      <w:tr w:rsidR="005951AF" w:rsidRPr="005951AF" w14:paraId="4EFC39C9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85EF572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2DFAD85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0B4AC88B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7,11E-15</w:t>
            </w:r>
          </w:p>
        </w:tc>
      </w:tr>
      <w:tr w:rsidR="005951AF" w:rsidRPr="005951AF" w14:paraId="4B72DD52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3D41C43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666" w:type="pct"/>
            <w:vAlign w:val="center"/>
            <w:hideMark/>
          </w:tcPr>
          <w:p w14:paraId="1F103C0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,66140031605635</w:t>
            </w:r>
          </w:p>
        </w:tc>
        <w:tc>
          <w:tcPr>
            <w:tcW w:w="1667" w:type="pct"/>
            <w:vAlign w:val="center"/>
            <w:hideMark/>
          </w:tcPr>
          <w:p w14:paraId="4CDCBE0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61400316056349</w:t>
            </w:r>
          </w:p>
        </w:tc>
      </w:tr>
      <w:tr w:rsidR="005951AF" w:rsidRPr="005951AF" w14:paraId="2F399F8A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10A1774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1D695BCC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6614003160564</w:t>
            </w:r>
          </w:p>
        </w:tc>
        <w:tc>
          <w:tcPr>
            <w:tcW w:w="1667" w:type="pct"/>
            <w:vAlign w:val="center"/>
            <w:hideMark/>
          </w:tcPr>
          <w:p w14:paraId="6DF370C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61400316056351</w:t>
            </w:r>
          </w:p>
        </w:tc>
      </w:tr>
      <w:tr w:rsidR="005951AF" w:rsidRPr="005951AF" w14:paraId="4A7E5119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50AA3BB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6" w:type="pct"/>
            <w:vAlign w:val="center"/>
            <w:hideMark/>
          </w:tcPr>
          <w:p w14:paraId="2DC09E8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667" w:type="pct"/>
            <w:vAlign w:val="center"/>
            <w:hideMark/>
          </w:tcPr>
          <w:p w14:paraId="518DDDA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1,78E-15</w:t>
            </w:r>
          </w:p>
        </w:tc>
      </w:tr>
      <w:tr w:rsidR="005951AF" w:rsidRPr="005951AF" w14:paraId="12131E43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6AFA13B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1666" w:type="pct"/>
            <w:vAlign w:val="center"/>
            <w:hideMark/>
          </w:tcPr>
          <w:p w14:paraId="16D2E89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7,98337683784502</w:t>
            </w:r>
          </w:p>
        </w:tc>
        <w:tc>
          <w:tcPr>
            <w:tcW w:w="1667" w:type="pct"/>
            <w:vAlign w:val="center"/>
            <w:hideMark/>
          </w:tcPr>
          <w:p w14:paraId="34328B3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0,0166231621549819</w:t>
            </w:r>
          </w:p>
        </w:tc>
      </w:tr>
      <w:tr w:rsidR="005951AF" w:rsidRPr="005951AF" w14:paraId="0E57646D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027CB80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05AD77AF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6AD5277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,55E-15</w:t>
            </w:r>
          </w:p>
        </w:tc>
      </w:tr>
      <w:tr w:rsidR="005951AF" w:rsidRPr="005951AF" w14:paraId="34DD5B47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49B46551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666" w:type="pct"/>
            <w:vAlign w:val="center"/>
            <w:hideMark/>
          </w:tcPr>
          <w:p w14:paraId="289FA55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0,6614003160564</w:t>
            </w:r>
          </w:p>
        </w:tc>
        <w:tc>
          <w:tcPr>
            <w:tcW w:w="1667" w:type="pct"/>
            <w:vAlign w:val="center"/>
            <w:hideMark/>
          </w:tcPr>
          <w:p w14:paraId="0F9727C5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61400316056351</w:t>
            </w:r>
          </w:p>
        </w:tc>
      </w:tr>
      <w:tr w:rsidR="005951AF" w:rsidRPr="005951AF" w14:paraId="63B0FA81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B037AC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1666" w:type="pct"/>
            <w:vAlign w:val="center"/>
            <w:hideMark/>
          </w:tcPr>
          <w:p w14:paraId="3F8AD34E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8,6614003160563</w:t>
            </w:r>
          </w:p>
        </w:tc>
        <w:tc>
          <w:tcPr>
            <w:tcW w:w="1667" w:type="pct"/>
            <w:vAlign w:val="center"/>
            <w:hideMark/>
          </w:tcPr>
          <w:p w14:paraId="4BD92017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0,661400316056348</w:t>
            </w:r>
          </w:p>
        </w:tc>
      </w:tr>
      <w:tr w:rsidR="005951AF" w:rsidRPr="005951AF" w14:paraId="740DF0FE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1787132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6" w:type="pct"/>
            <w:vAlign w:val="center"/>
            <w:hideMark/>
          </w:tcPr>
          <w:p w14:paraId="33F5EB40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1667" w:type="pct"/>
            <w:vAlign w:val="center"/>
            <w:hideMark/>
          </w:tcPr>
          <w:p w14:paraId="7C4EBF4D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7,11E-15</w:t>
            </w:r>
          </w:p>
        </w:tc>
      </w:tr>
      <w:tr w:rsidR="005951AF" w:rsidRPr="005951AF" w14:paraId="3529FD8D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55E3429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6" w:type="pct"/>
            <w:vAlign w:val="center"/>
            <w:hideMark/>
          </w:tcPr>
          <w:p w14:paraId="0A7DD673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667" w:type="pct"/>
            <w:vAlign w:val="center"/>
            <w:hideMark/>
          </w:tcPr>
          <w:p w14:paraId="1898B37A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,55E-15</w:t>
            </w:r>
          </w:p>
        </w:tc>
      </w:tr>
      <w:tr w:rsidR="005951AF" w:rsidRPr="005951AF" w14:paraId="7E45C76A" w14:textId="77777777" w:rsidTr="005951AF">
        <w:trPr>
          <w:trHeight w:val="252"/>
          <w:tblCellSpacing w:w="0" w:type="dxa"/>
        </w:trPr>
        <w:tc>
          <w:tcPr>
            <w:tcW w:w="1666" w:type="pct"/>
            <w:vAlign w:val="center"/>
            <w:hideMark/>
          </w:tcPr>
          <w:p w14:paraId="26F0E6D6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6" w:type="pct"/>
            <w:vAlign w:val="center"/>
            <w:hideMark/>
          </w:tcPr>
          <w:p w14:paraId="02D466B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1667" w:type="pct"/>
            <w:vAlign w:val="center"/>
            <w:hideMark/>
          </w:tcPr>
          <w:p w14:paraId="2974BB64" w14:textId="77777777" w:rsidR="005951AF" w:rsidRPr="005951AF" w:rsidRDefault="005951AF" w:rsidP="005951AF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951AF">
              <w:rPr>
                <w:rFonts w:ascii="Liberation Sans" w:eastAsia="Times New Roman" w:hAnsi="Liberation Sans" w:cs="Liberation Sans"/>
                <w:sz w:val="20"/>
                <w:szCs w:val="20"/>
              </w:rPr>
              <w:t>-1,42E-14</w:t>
            </w:r>
          </w:p>
        </w:tc>
      </w:tr>
    </w:tbl>
    <w:p w14:paraId="67B72C5C" w14:textId="45BA97A4" w:rsidR="0076605F" w:rsidRDefault="0076605F" w:rsidP="005951AF">
      <w:pPr>
        <w:pStyle w:val="ac"/>
        <w:rPr>
          <w:rFonts w:asciiTheme="minorHAnsi" w:hAnsiTheme="minorHAnsi" w:cstheme="minorHAnsi"/>
          <w:b/>
          <w:bCs/>
          <w:sz w:val="22"/>
          <w:szCs w:val="22"/>
        </w:rPr>
      </w:pPr>
    </w:p>
    <w:p w14:paraId="752E41C3" w14:textId="1A88FEBD" w:rsidR="005951AF" w:rsidRPr="005951AF" w:rsidRDefault="005951AF" w:rsidP="005951AF">
      <w:pPr>
        <w:pStyle w:val="ac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lastRenderedPageBreak/>
        <w:t>Тест №</w:t>
      </w:r>
      <w:r w:rsidRPr="005951AF">
        <w:rPr>
          <w:rFonts w:asciiTheme="minorHAnsi" w:hAnsiTheme="minorHAnsi" w:cstheme="minorHAnsi"/>
          <w:b/>
          <w:bCs/>
          <w:sz w:val="22"/>
          <w:szCs w:val="22"/>
        </w:rPr>
        <w:t>2</w:t>
      </w:r>
    </w:p>
    <w:p w14:paraId="28E528DE" w14:textId="22517142" w:rsidR="005951AF" w:rsidRPr="005245C1" w:rsidRDefault="005951AF" w:rsidP="005245C1">
      <w:pPr>
        <w:pStyle w:val="a6"/>
        <w:spacing w:after="0" w:line="288" w:lineRule="auto"/>
      </w:pPr>
      <w:r w:rsidRPr="005245C1">
        <w:t xml:space="preserve">C </w:t>
      </w:r>
      <w:r w:rsidR="005245C1" w:rsidRPr="005245C1">
        <w:t>краевыми</w:t>
      </w:r>
      <w:r w:rsidRPr="005245C1">
        <w:t xml:space="preserve"> </w:t>
      </w:r>
      <w:r w:rsidR="005245C1" w:rsidRPr="005245C1">
        <w:t>условиями</w:t>
      </w:r>
      <w:r w:rsidRPr="005245C1">
        <w:t xml:space="preserve"> 2 и 3 -го типа </w:t>
      </w:r>
      <w:r w:rsidR="005245C1" w:rsidRPr="005245C1">
        <w:t xml:space="preserve"> </w:t>
      </w:r>
      <w:r w:rsidRPr="005245C1">
        <w:rPr>
          <w:highlight w:val="white"/>
        </w:rPr>
        <w:t>КУ</w:t>
      </w:r>
      <w:r w:rsidR="005245C1" w:rsidRPr="005245C1">
        <w:rPr>
          <w:highlight w:val="white"/>
        </w:rPr>
        <w:t>-1</w:t>
      </w:r>
      <w:r w:rsidRPr="005245C1">
        <w:rPr>
          <w:highlight w:val="white"/>
        </w:rPr>
        <w:t>:1, 2, 3, 8, 6</w:t>
      </w:r>
      <w:r w:rsidRPr="005245C1">
        <w:rPr>
          <w:highlight w:val="white"/>
        </w:rPr>
        <w:t xml:space="preserve"> KУ</w:t>
      </w:r>
      <w:r w:rsidR="005245C1" w:rsidRPr="005245C1">
        <w:rPr>
          <w:highlight w:val="white"/>
        </w:rPr>
        <w:t>-</w:t>
      </w:r>
      <w:r w:rsidRPr="005245C1">
        <w:rPr>
          <w:highlight w:val="white"/>
        </w:rPr>
        <w:t>2:12, 13  КУ</w:t>
      </w:r>
      <w:r w:rsidR="005245C1" w:rsidRPr="005245C1">
        <w:rPr>
          <w:highlight w:val="white"/>
        </w:rPr>
        <w:t>-</w:t>
      </w:r>
      <w:r w:rsidRPr="005245C1">
        <w:rPr>
          <w:highlight w:val="white"/>
        </w:rPr>
        <w:t>3:11, 12</w:t>
      </w:r>
      <w:r w:rsidRPr="005245C1">
        <w:rPr>
          <w:highlight w:val="white"/>
        </w:rPr>
        <w:br/>
      </w:r>
      <m:oMathPara>
        <m:oMath>
          <m:d>
            <m:dPr>
              <m:begChr m:val=""/>
              <m:endChr m:val="|"/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∂</m:t>
                  </m:r>
                  <m:r>
                    <w:rPr>
                      <w:rFonts w:ascii="Cambria Math"/>
                    </w:rPr>
                    <m:t>u</m:t>
                  </m:r>
                  <m:ctrlPr>
                    <w:rPr>
                      <w:rFonts w:ascii="Cambria Math"/>
                      <w:i/>
                    </w:rPr>
                  </m:ctrlPr>
                </m:num>
                <m:den>
                  <m:r>
                    <w:rPr>
                      <w:rFonts w:ascii="Cambria Math"/>
                    </w:rPr>
                    <m:t>∂</m:t>
                  </m:r>
                  <m:r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/>
                      <w:i/>
                    </w:rPr>
                  </m:ctrlP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r>
            <w:rPr>
              <w:rFonts w:ascii="Cambria Math"/>
            </w:rPr>
            <m:t xml:space="preserve">4y;     </m:t>
          </m:r>
          <m:r>
            <w:rPr>
              <w:rFonts w:ascii="Cambria Math"/>
            </w:rPr>
            <m:t>β</m:t>
          </m:r>
          <m:r>
            <w:rPr>
              <w:rFonts w:ascii="Cambria Math"/>
            </w:rPr>
            <m:t xml:space="preserve">=2;     </m:t>
          </m:r>
          <m:d>
            <m:dPr>
              <m:begChr m:val=""/>
              <m:endChr m:val="|"/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λ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∂</m:t>
                  </m:r>
                  <m:r>
                    <w:rPr>
                      <w:rFonts w:ascii="Cambria Math"/>
                    </w:rPr>
                    <m:t>u</m:t>
                  </m:r>
                  <m:ctrlPr>
                    <w:rPr>
                      <w:rFonts w:ascii="Cambria Math"/>
                      <w:i/>
                    </w:rPr>
                  </m:ctrlPr>
                </m:num>
                <m:den>
                  <m:r>
                    <w:rPr>
                      <w:rFonts w:ascii="Cambria Math"/>
                    </w:rPr>
                    <m:t>∂</m:t>
                  </m:r>
                  <m:r>
                    <w:rPr>
                      <w:rFonts w:ascii="Cambria Math"/>
                    </w:rPr>
                    <m:t>n</m:t>
                  </m:r>
                  <m:ctrlPr>
                    <w:rPr>
                      <w:rFonts w:ascii="Cambria Math"/>
                      <w:i/>
                    </w:rPr>
                  </m:ctrlP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+β(u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|</m:t>
              </m:r>
            </m:e>
            <m:sub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(2</m:t>
          </m:r>
          <m:sSup>
            <m:sSupPr>
              <m:ctrlPr>
                <w:rPr>
                  <w:rFonts w:ascii="Cambria Math"/>
                  <w:i/>
                  <w14:ligatures w14:val="none"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+32)</m:t>
          </m:r>
          <m:r>
            <w:rPr>
              <w:rFonts w:ascii="Cambria Math"/>
            </w:rPr>
            <m:t>)=0.</m:t>
          </m:r>
        </m:oMath>
      </m:oMathPara>
    </w:p>
    <w:p w14:paraId="2972B4A3" w14:textId="77777777" w:rsidR="005245C1" w:rsidRPr="005951AF" w:rsidRDefault="005245C1" w:rsidP="005245C1">
      <w:pPr>
        <w:pStyle w:val="a6"/>
        <w:spacing w:after="0" w:line="288" w:lineRule="auto"/>
        <w:rPr>
          <w:rFonts w:ascii="Calibri;sans-serif" w:hAnsi="Calibri;sans-serif" w:cs="Calibri"/>
          <w:i/>
          <w:color w:val="000000"/>
          <w:highlight w:val="white"/>
        </w:rPr>
      </w:pPr>
    </w:p>
    <w:tbl>
      <w:tblPr>
        <w:tblW w:w="5000" w:type="pct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36"/>
        <w:gridCol w:w="4129"/>
        <w:gridCol w:w="4640"/>
      </w:tblGrid>
      <w:tr w:rsidR="005245C1" w:rsidRPr="005245C1" w14:paraId="6A7A007E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</w:tcPr>
          <w:p w14:paraId="5DCD1E90" w14:textId="1145B805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</w:t>
            </w:r>
          </w:p>
        </w:tc>
        <w:tc>
          <w:tcPr>
            <w:tcW w:w="2195" w:type="pct"/>
            <w:vAlign w:val="center"/>
          </w:tcPr>
          <w:p w14:paraId="211A750C" w14:textId="3AB16033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*</w:t>
            </w:r>
          </w:p>
        </w:tc>
        <w:tc>
          <w:tcPr>
            <w:tcW w:w="2467" w:type="pct"/>
            <w:vAlign w:val="center"/>
          </w:tcPr>
          <w:p w14:paraId="0F091512" w14:textId="41C449D6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-U*</w:t>
            </w:r>
          </w:p>
        </w:tc>
      </w:tr>
      <w:tr w:rsidR="005245C1" w:rsidRPr="005245C1" w14:paraId="7C56DB2B" w14:textId="77777777" w:rsidTr="004331F7">
        <w:trPr>
          <w:trHeight w:val="252"/>
          <w:tblCellSpacing w:w="0" w:type="dxa"/>
        </w:trPr>
        <w:tc>
          <w:tcPr>
            <w:tcW w:w="338" w:type="pct"/>
            <w:shd w:val="clear" w:color="auto" w:fill="E2EFD9" w:themeFill="accent6" w:themeFillTint="33"/>
            <w:vAlign w:val="center"/>
            <w:hideMark/>
          </w:tcPr>
          <w:p w14:paraId="5129CBC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2195" w:type="pct"/>
            <w:shd w:val="clear" w:color="auto" w:fill="E2EFD9" w:themeFill="accent6" w:themeFillTint="33"/>
            <w:vAlign w:val="center"/>
            <w:hideMark/>
          </w:tcPr>
          <w:p w14:paraId="4B7C36F0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2467" w:type="pct"/>
            <w:shd w:val="clear" w:color="auto" w:fill="E2EFD9" w:themeFill="accent6" w:themeFillTint="33"/>
            <w:vAlign w:val="center"/>
            <w:hideMark/>
          </w:tcPr>
          <w:p w14:paraId="77546941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245C1" w:rsidRPr="005245C1" w14:paraId="40A27CC8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B230ADE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195" w:type="pct"/>
            <w:vAlign w:val="center"/>
            <w:hideMark/>
          </w:tcPr>
          <w:p w14:paraId="7A649F1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467" w:type="pct"/>
            <w:vAlign w:val="center"/>
            <w:hideMark/>
          </w:tcPr>
          <w:p w14:paraId="013746C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245C1" w:rsidRPr="005245C1" w14:paraId="12EEE8D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3499EB9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0FF094A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1B8330A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,88E-16</w:t>
            </w:r>
          </w:p>
        </w:tc>
      </w:tr>
      <w:tr w:rsidR="005245C1" w:rsidRPr="005245C1" w14:paraId="1BDC6BD1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726735F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7C8EA8A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07E94A8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,55E-15</w:t>
            </w:r>
          </w:p>
        </w:tc>
      </w:tr>
      <w:tr w:rsidR="005245C1" w:rsidRPr="005245C1" w14:paraId="36383E4C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7220FDC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2195" w:type="pct"/>
            <w:vAlign w:val="center"/>
            <w:hideMark/>
          </w:tcPr>
          <w:p w14:paraId="76B5893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,45043317787041</w:t>
            </w:r>
          </w:p>
        </w:tc>
        <w:tc>
          <w:tcPr>
            <w:tcW w:w="2467" w:type="pct"/>
            <w:vAlign w:val="center"/>
            <w:hideMark/>
          </w:tcPr>
          <w:p w14:paraId="2D5F25C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450433177870411</w:t>
            </w:r>
          </w:p>
        </w:tc>
      </w:tr>
      <w:tr w:rsidR="005245C1" w:rsidRPr="005245C1" w14:paraId="4467CA10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6BAB3A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638A5FB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,4504331778704</w:t>
            </w:r>
          </w:p>
        </w:tc>
        <w:tc>
          <w:tcPr>
            <w:tcW w:w="2467" w:type="pct"/>
            <w:vAlign w:val="center"/>
            <w:hideMark/>
          </w:tcPr>
          <w:p w14:paraId="4E87A23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450433177870409</w:t>
            </w:r>
          </w:p>
        </w:tc>
      </w:tr>
      <w:tr w:rsidR="005245C1" w:rsidRPr="005245C1" w14:paraId="70272C10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CBFA1B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3EAC353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6F822DE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,88E-16</w:t>
            </w:r>
          </w:p>
        </w:tc>
      </w:tr>
      <w:tr w:rsidR="005245C1" w:rsidRPr="005245C1" w14:paraId="67AD601F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9D2507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2195" w:type="pct"/>
            <w:vAlign w:val="center"/>
            <w:hideMark/>
          </w:tcPr>
          <w:p w14:paraId="0466637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7,69714529859294</w:t>
            </w:r>
          </w:p>
        </w:tc>
        <w:tc>
          <w:tcPr>
            <w:tcW w:w="2467" w:type="pct"/>
            <w:vAlign w:val="center"/>
            <w:hideMark/>
          </w:tcPr>
          <w:p w14:paraId="67028B7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,302854701407059</w:t>
            </w:r>
          </w:p>
        </w:tc>
      </w:tr>
      <w:tr w:rsidR="005245C1" w:rsidRPr="005245C1" w14:paraId="39322F62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14D63D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10FB51F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467" w:type="pct"/>
            <w:vAlign w:val="center"/>
            <w:hideMark/>
          </w:tcPr>
          <w:p w14:paraId="1484796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245C1" w:rsidRPr="005245C1" w14:paraId="47CB7CE4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550A55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11E30D5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,7330669280454</w:t>
            </w:r>
          </w:p>
        </w:tc>
        <w:tc>
          <w:tcPr>
            <w:tcW w:w="2467" w:type="pct"/>
            <w:vAlign w:val="center"/>
            <w:hideMark/>
          </w:tcPr>
          <w:p w14:paraId="4E8462B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733066928045437</w:t>
            </w:r>
          </w:p>
        </w:tc>
      </w:tr>
      <w:tr w:rsidR="005245C1" w:rsidRPr="005245C1" w14:paraId="4C8B0CFC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483071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2195" w:type="pct"/>
            <w:vAlign w:val="center"/>
            <w:hideMark/>
          </w:tcPr>
          <w:p w14:paraId="11B3525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8,7330669280454</w:t>
            </w:r>
          </w:p>
        </w:tc>
        <w:tc>
          <w:tcPr>
            <w:tcW w:w="2467" w:type="pct"/>
            <w:vAlign w:val="center"/>
            <w:hideMark/>
          </w:tcPr>
          <w:p w14:paraId="276AF02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733066928045439</w:t>
            </w:r>
          </w:p>
        </w:tc>
      </w:tr>
      <w:tr w:rsidR="005245C1" w:rsidRPr="005245C1" w14:paraId="3B7EDA4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D7E081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3708834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5CA1852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,55E-15</w:t>
            </w:r>
          </w:p>
        </w:tc>
      </w:tr>
      <w:tr w:rsidR="005245C1" w:rsidRPr="005245C1" w14:paraId="59BB948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C88A1D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70B5C35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2,4871770015403</w:t>
            </w:r>
          </w:p>
        </w:tc>
        <w:tc>
          <w:tcPr>
            <w:tcW w:w="2467" w:type="pct"/>
            <w:vAlign w:val="center"/>
            <w:hideMark/>
          </w:tcPr>
          <w:p w14:paraId="0812F13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2,48717700154026</w:t>
            </w:r>
          </w:p>
        </w:tc>
      </w:tr>
      <w:tr w:rsidR="005245C1" w:rsidRPr="005245C1" w14:paraId="65B6213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C3DF3E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195" w:type="pct"/>
            <w:vAlign w:val="center"/>
            <w:hideMark/>
          </w:tcPr>
          <w:p w14:paraId="3FC3D91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467" w:type="pct"/>
            <w:vAlign w:val="center"/>
            <w:hideMark/>
          </w:tcPr>
          <w:p w14:paraId="576C02D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245C1" w:rsidRPr="005245C1" w14:paraId="6D0B8F2F" w14:textId="77777777" w:rsidTr="004331F7">
        <w:trPr>
          <w:trHeight w:val="252"/>
          <w:tblCellSpacing w:w="0" w:type="dxa"/>
        </w:trPr>
        <w:tc>
          <w:tcPr>
            <w:tcW w:w="338" w:type="pct"/>
            <w:shd w:val="clear" w:color="auto" w:fill="E2EFD9" w:themeFill="accent6" w:themeFillTint="33"/>
            <w:vAlign w:val="center"/>
            <w:hideMark/>
          </w:tcPr>
          <w:p w14:paraId="1725016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</w:t>
            </w:r>
          </w:p>
        </w:tc>
        <w:tc>
          <w:tcPr>
            <w:tcW w:w="2195" w:type="pct"/>
            <w:shd w:val="clear" w:color="auto" w:fill="E2EFD9" w:themeFill="accent6" w:themeFillTint="33"/>
            <w:vAlign w:val="center"/>
            <w:hideMark/>
          </w:tcPr>
          <w:p w14:paraId="01B40F76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2467" w:type="pct"/>
            <w:shd w:val="clear" w:color="auto" w:fill="E2EFD9" w:themeFill="accent6" w:themeFillTint="33"/>
            <w:vAlign w:val="center"/>
            <w:hideMark/>
          </w:tcPr>
          <w:p w14:paraId="73C1CE12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245C1" w:rsidRPr="005245C1" w14:paraId="2E593590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F80FE9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195" w:type="pct"/>
            <w:vAlign w:val="center"/>
            <w:hideMark/>
          </w:tcPr>
          <w:p w14:paraId="42B33B0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467" w:type="pct"/>
            <w:vAlign w:val="center"/>
            <w:hideMark/>
          </w:tcPr>
          <w:p w14:paraId="70EC252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245C1" w:rsidRPr="005245C1" w14:paraId="46CF4964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F688F6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595173A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24CF7BD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8,88E-16</w:t>
            </w:r>
          </w:p>
        </w:tc>
      </w:tr>
      <w:tr w:rsidR="005245C1" w:rsidRPr="005245C1" w14:paraId="0C1D2D3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193F4A1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2C09EFC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1440919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3,55E-15</w:t>
            </w:r>
          </w:p>
        </w:tc>
      </w:tr>
      <w:tr w:rsidR="005245C1" w:rsidRPr="005245C1" w14:paraId="17CEEA78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65C39A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2195" w:type="pct"/>
            <w:vAlign w:val="center"/>
            <w:hideMark/>
          </w:tcPr>
          <w:p w14:paraId="2B1D592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,6140285268177</w:t>
            </w:r>
          </w:p>
        </w:tc>
        <w:tc>
          <w:tcPr>
            <w:tcW w:w="2467" w:type="pct"/>
            <w:vAlign w:val="center"/>
            <w:hideMark/>
          </w:tcPr>
          <w:p w14:paraId="1FF1BC3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614028526817704</w:t>
            </w:r>
          </w:p>
        </w:tc>
      </w:tr>
      <w:tr w:rsidR="005245C1" w:rsidRPr="005245C1" w14:paraId="344AD4F9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7805B88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0E86444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,6140285268177</w:t>
            </w:r>
          </w:p>
        </w:tc>
        <w:tc>
          <w:tcPr>
            <w:tcW w:w="2467" w:type="pct"/>
            <w:vAlign w:val="center"/>
            <w:hideMark/>
          </w:tcPr>
          <w:p w14:paraId="4FF63B3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614028526817705</w:t>
            </w:r>
          </w:p>
        </w:tc>
      </w:tr>
      <w:tr w:rsidR="005245C1" w:rsidRPr="005245C1" w14:paraId="41F85401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35D9111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6370DDB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7BF6B12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8,88E-16</w:t>
            </w:r>
          </w:p>
        </w:tc>
      </w:tr>
      <w:tr w:rsidR="005245C1" w:rsidRPr="005245C1" w14:paraId="48C75DC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EBB94F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2195" w:type="pct"/>
            <w:vAlign w:val="center"/>
            <w:hideMark/>
          </w:tcPr>
          <w:p w14:paraId="2D4F739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7,93768196126946</w:t>
            </w:r>
          </w:p>
        </w:tc>
        <w:tc>
          <w:tcPr>
            <w:tcW w:w="2467" w:type="pct"/>
            <w:vAlign w:val="center"/>
            <w:hideMark/>
          </w:tcPr>
          <w:p w14:paraId="5C12655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,0623180387305453</w:t>
            </w:r>
          </w:p>
        </w:tc>
      </w:tr>
      <w:tr w:rsidR="005245C1" w:rsidRPr="005245C1" w14:paraId="79A1E642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3656F9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0576B49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467" w:type="pct"/>
            <w:vAlign w:val="center"/>
            <w:hideMark/>
          </w:tcPr>
          <w:p w14:paraId="35FB02A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245C1" w:rsidRPr="005245C1" w14:paraId="4F26B4C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30B5C2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75DB067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1,39725502595</w:t>
            </w:r>
          </w:p>
        </w:tc>
        <w:tc>
          <w:tcPr>
            <w:tcW w:w="2467" w:type="pct"/>
            <w:vAlign w:val="center"/>
            <w:hideMark/>
          </w:tcPr>
          <w:p w14:paraId="6E946D0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1,39725502595003</w:t>
            </w:r>
          </w:p>
        </w:tc>
      </w:tr>
      <w:tr w:rsidR="005245C1" w:rsidRPr="005245C1" w14:paraId="717D3624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1AF2020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2195" w:type="pct"/>
            <w:vAlign w:val="center"/>
            <w:hideMark/>
          </w:tcPr>
          <w:p w14:paraId="5145525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9,39725502595</w:t>
            </w:r>
          </w:p>
        </w:tc>
        <w:tc>
          <w:tcPr>
            <w:tcW w:w="2467" w:type="pct"/>
            <w:vAlign w:val="center"/>
            <w:hideMark/>
          </w:tcPr>
          <w:p w14:paraId="6B748E1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1,39725502595003</w:t>
            </w:r>
          </w:p>
        </w:tc>
      </w:tr>
      <w:tr w:rsidR="005245C1" w:rsidRPr="005245C1" w14:paraId="148C4A6B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B92FF1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0150BA2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1101FE7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3,55E-15</w:t>
            </w:r>
          </w:p>
        </w:tc>
      </w:tr>
      <w:tr w:rsidR="005245C1" w:rsidRPr="005245C1" w14:paraId="495080DE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50F9D6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23169F9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3,9982235905721</w:t>
            </w:r>
          </w:p>
        </w:tc>
        <w:tc>
          <w:tcPr>
            <w:tcW w:w="2467" w:type="pct"/>
            <w:vAlign w:val="center"/>
            <w:hideMark/>
          </w:tcPr>
          <w:p w14:paraId="35F66A1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3,99822359057213</w:t>
            </w:r>
          </w:p>
        </w:tc>
      </w:tr>
      <w:tr w:rsidR="005245C1" w:rsidRPr="005245C1" w14:paraId="551E8EB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306CAB4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195" w:type="pct"/>
            <w:vAlign w:val="center"/>
            <w:hideMark/>
          </w:tcPr>
          <w:p w14:paraId="53F47CF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467" w:type="pct"/>
            <w:vAlign w:val="center"/>
            <w:hideMark/>
          </w:tcPr>
          <w:p w14:paraId="656B015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7,11E-15</w:t>
            </w:r>
          </w:p>
        </w:tc>
      </w:tr>
      <w:tr w:rsidR="005245C1" w:rsidRPr="005245C1" w14:paraId="3EBA4283" w14:textId="77777777" w:rsidTr="004331F7">
        <w:trPr>
          <w:trHeight w:val="252"/>
          <w:tblCellSpacing w:w="0" w:type="dxa"/>
        </w:trPr>
        <w:tc>
          <w:tcPr>
            <w:tcW w:w="338" w:type="pct"/>
            <w:shd w:val="clear" w:color="auto" w:fill="E2EFD9" w:themeFill="accent6" w:themeFillTint="33"/>
            <w:vAlign w:val="center"/>
            <w:hideMark/>
          </w:tcPr>
          <w:p w14:paraId="1055D9D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shd w:val="clear" w:color="auto" w:fill="E2EFD9" w:themeFill="accent6" w:themeFillTint="33"/>
            <w:vAlign w:val="center"/>
            <w:hideMark/>
          </w:tcPr>
          <w:p w14:paraId="48932BBA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2467" w:type="pct"/>
            <w:shd w:val="clear" w:color="auto" w:fill="E2EFD9" w:themeFill="accent6" w:themeFillTint="33"/>
            <w:vAlign w:val="center"/>
            <w:hideMark/>
          </w:tcPr>
          <w:p w14:paraId="51016CDD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245C1" w:rsidRPr="005245C1" w14:paraId="4DF343AB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A96687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195" w:type="pct"/>
            <w:vAlign w:val="center"/>
            <w:hideMark/>
          </w:tcPr>
          <w:p w14:paraId="4732850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467" w:type="pct"/>
            <w:vAlign w:val="center"/>
            <w:hideMark/>
          </w:tcPr>
          <w:p w14:paraId="7825672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245C1" w:rsidRPr="005245C1" w14:paraId="45393603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877E4B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7A8F1CE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5F546F2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,88E-16</w:t>
            </w:r>
          </w:p>
        </w:tc>
      </w:tr>
      <w:tr w:rsidR="005245C1" w:rsidRPr="005245C1" w14:paraId="550B66A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3ED9DAD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46AC79F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61CEC93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,55E-15</w:t>
            </w:r>
          </w:p>
        </w:tc>
      </w:tr>
      <w:tr w:rsidR="005245C1" w:rsidRPr="005245C1" w14:paraId="4C25AA7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316DFCA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2195" w:type="pct"/>
            <w:vAlign w:val="center"/>
            <w:hideMark/>
          </w:tcPr>
          <w:p w14:paraId="63830A7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,70363307730349</w:t>
            </w:r>
          </w:p>
        </w:tc>
        <w:tc>
          <w:tcPr>
            <w:tcW w:w="2467" w:type="pct"/>
            <w:vAlign w:val="center"/>
            <w:hideMark/>
          </w:tcPr>
          <w:p w14:paraId="3534F84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703633077303485</w:t>
            </w:r>
          </w:p>
        </w:tc>
      </w:tr>
      <w:tr w:rsidR="005245C1" w:rsidRPr="005245C1" w14:paraId="522186AF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C09559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6D24A0A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,7036330773035</w:t>
            </w:r>
          </w:p>
        </w:tc>
        <w:tc>
          <w:tcPr>
            <w:tcW w:w="2467" w:type="pct"/>
            <w:vAlign w:val="center"/>
            <w:hideMark/>
          </w:tcPr>
          <w:p w14:paraId="3134D02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703633077303486</w:t>
            </w:r>
          </w:p>
        </w:tc>
      </w:tr>
      <w:tr w:rsidR="005245C1" w:rsidRPr="005245C1" w14:paraId="2D66A9CA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B38DBB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7F51C3C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7ED0DAC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,88E-16</w:t>
            </w:r>
          </w:p>
        </w:tc>
      </w:tr>
      <w:tr w:rsidR="005245C1" w:rsidRPr="005245C1" w14:paraId="1519439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68C709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2195" w:type="pct"/>
            <w:vAlign w:val="center"/>
            <w:hideMark/>
          </w:tcPr>
          <w:p w14:paraId="64C8324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,3100431607867</w:t>
            </w:r>
          </w:p>
        </w:tc>
        <w:tc>
          <w:tcPr>
            <w:tcW w:w="2467" w:type="pct"/>
            <w:vAlign w:val="center"/>
            <w:hideMark/>
          </w:tcPr>
          <w:p w14:paraId="6F3D134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310043160786702</w:t>
            </w:r>
          </w:p>
        </w:tc>
      </w:tr>
      <w:tr w:rsidR="005245C1" w:rsidRPr="005245C1" w14:paraId="425243B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542C5B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6DA7800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467" w:type="pct"/>
            <w:vAlign w:val="center"/>
            <w:hideMark/>
          </w:tcPr>
          <w:p w14:paraId="4DE76D2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7,11E-15</w:t>
            </w:r>
          </w:p>
        </w:tc>
      </w:tr>
      <w:tr w:rsidR="005245C1" w:rsidRPr="005245C1" w14:paraId="5EF612AE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8FC63D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358F67A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1,7998916723838</w:t>
            </w:r>
          </w:p>
        </w:tc>
        <w:tc>
          <w:tcPr>
            <w:tcW w:w="2467" w:type="pct"/>
            <w:vAlign w:val="center"/>
            <w:hideMark/>
          </w:tcPr>
          <w:p w14:paraId="59885A1E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1,79989167238383</w:t>
            </w:r>
          </w:p>
        </w:tc>
      </w:tr>
      <w:tr w:rsidR="005245C1" w:rsidRPr="005245C1" w14:paraId="523E4B1D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13778A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2195" w:type="pct"/>
            <w:vAlign w:val="center"/>
            <w:hideMark/>
          </w:tcPr>
          <w:p w14:paraId="681B5CA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9,7998916723838</w:t>
            </w:r>
          </w:p>
        </w:tc>
        <w:tc>
          <w:tcPr>
            <w:tcW w:w="2467" w:type="pct"/>
            <w:vAlign w:val="center"/>
            <w:hideMark/>
          </w:tcPr>
          <w:p w14:paraId="7CBF4EC8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1,79989167238383</w:t>
            </w:r>
          </w:p>
        </w:tc>
      </w:tr>
      <w:tr w:rsidR="005245C1" w:rsidRPr="005245C1" w14:paraId="784F740F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3AD4662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015F14F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37B365A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,55E-15</w:t>
            </w:r>
          </w:p>
        </w:tc>
      </w:tr>
      <w:tr w:rsidR="005245C1" w:rsidRPr="005245C1" w14:paraId="26538A9F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1B24583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5C58034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4,665714367474</w:t>
            </w:r>
          </w:p>
        </w:tc>
        <w:tc>
          <w:tcPr>
            <w:tcW w:w="2467" w:type="pct"/>
            <w:vAlign w:val="center"/>
            <w:hideMark/>
          </w:tcPr>
          <w:p w14:paraId="37828C7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4,66571436747397</w:t>
            </w:r>
          </w:p>
        </w:tc>
      </w:tr>
      <w:tr w:rsidR="005245C1" w:rsidRPr="005245C1" w14:paraId="7AFAEA0C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DF9C3F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195" w:type="pct"/>
            <w:vAlign w:val="center"/>
            <w:hideMark/>
          </w:tcPr>
          <w:p w14:paraId="21E08CA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467" w:type="pct"/>
            <w:vAlign w:val="center"/>
            <w:hideMark/>
          </w:tcPr>
          <w:p w14:paraId="3E8121C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7,11E-15</w:t>
            </w:r>
          </w:p>
        </w:tc>
      </w:tr>
      <w:tr w:rsidR="005245C1" w:rsidRPr="005245C1" w14:paraId="31ADB4C2" w14:textId="77777777" w:rsidTr="004331F7">
        <w:trPr>
          <w:trHeight w:val="252"/>
          <w:tblCellSpacing w:w="0" w:type="dxa"/>
        </w:trPr>
        <w:tc>
          <w:tcPr>
            <w:tcW w:w="338" w:type="pct"/>
            <w:shd w:val="clear" w:color="auto" w:fill="E2EFD9" w:themeFill="accent6" w:themeFillTint="33"/>
            <w:vAlign w:val="center"/>
            <w:hideMark/>
          </w:tcPr>
          <w:p w14:paraId="06F1C52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lastRenderedPageBreak/>
              <w:t>5</w:t>
            </w:r>
          </w:p>
        </w:tc>
        <w:tc>
          <w:tcPr>
            <w:tcW w:w="2195" w:type="pct"/>
            <w:shd w:val="clear" w:color="auto" w:fill="E2EFD9" w:themeFill="accent6" w:themeFillTint="33"/>
            <w:vAlign w:val="center"/>
            <w:hideMark/>
          </w:tcPr>
          <w:p w14:paraId="04240C5C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  <w:tc>
          <w:tcPr>
            <w:tcW w:w="2467" w:type="pct"/>
            <w:shd w:val="clear" w:color="auto" w:fill="E2EFD9" w:themeFill="accent6" w:themeFillTint="33"/>
            <w:vAlign w:val="center"/>
            <w:hideMark/>
          </w:tcPr>
          <w:p w14:paraId="75FACD95" w14:textId="77777777" w:rsidR="005245C1" w:rsidRPr="005245C1" w:rsidRDefault="005245C1" w:rsidP="005245C1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</w:p>
        </w:tc>
      </w:tr>
      <w:tr w:rsidR="005245C1" w:rsidRPr="005245C1" w14:paraId="6F344301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FFC320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195" w:type="pct"/>
            <w:vAlign w:val="center"/>
            <w:hideMark/>
          </w:tcPr>
          <w:p w14:paraId="3918B95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  <w:tc>
          <w:tcPr>
            <w:tcW w:w="2467" w:type="pct"/>
            <w:vAlign w:val="center"/>
            <w:hideMark/>
          </w:tcPr>
          <w:p w14:paraId="048B4DC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245C1" w:rsidRPr="005245C1" w14:paraId="1241CDD3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42FB6A89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4232D64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3353005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8,88E-16</w:t>
            </w:r>
          </w:p>
        </w:tc>
      </w:tr>
      <w:tr w:rsidR="005245C1" w:rsidRPr="005245C1" w14:paraId="7758728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181C98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6B1E256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7E8CB71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3,55E-15</w:t>
            </w:r>
          </w:p>
        </w:tc>
      </w:tr>
      <w:tr w:rsidR="005245C1" w:rsidRPr="005245C1" w14:paraId="26D01FA6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172E6D0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2195" w:type="pct"/>
            <w:vAlign w:val="center"/>
            <w:hideMark/>
          </w:tcPr>
          <w:p w14:paraId="6B1A54A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,78102955778431</w:t>
            </w:r>
          </w:p>
        </w:tc>
        <w:tc>
          <w:tcPr>
            <w:tcW w:w="2467" w:type="pct"/>
            <w:vAlign w:val="center"/>
            <w:hideMark/>
          </w:tcPr>
          <w:p w14:paraId="6C2D743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781029557784308</w:t>
            </w:r>
          </w:p>
        </w:tc>
      </w:tr>
      <w:tr w:rsidR="005245C1" w:rsidRPr="005245C1" w14:paraId="72B6A09A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195AE9A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4FC2E7B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,7810295577843</w:t>
            </w:r>
          </w:p>
        </w:tc>
        <w:tc>
          <w:tcPr>
            <w:tcW w:w="2467" w:type="pct"/>
            <w:vAlign w:val="center"/>
            <w:hideMark/>
          </w:tcPr>
          <w:p w14:paraId="0341145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781029557784304</w:t>
            </w:r>
          </w:p>
        </w:tc>
      </w:tr>
      <w:tr w:rsidR="005245C1" w:rsidRPr="005245C1" w14:paraId="048AB8DF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633C20F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195" w:type="pct"/>
            <w:vAlign w:val="center"/>
            <w:hideMark/>
          </w:tcPr>
          <w:p w14:paraId="14C99F97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467" w:type="pct"/>
            <w:vAlign w:val="center"/>
            <w:hideMark/>
          </w:tcPr>
          <w:p w14:paraId="15FC210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8,88E-16</w:t>
            </w:r>
          </w:p>
        </w:tc>
      </w:tr>
      <w:tr w:rsidR="005245C1" w:rsidRPr="005245C1" w14:paraId="452DB1A0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8E2FB82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2195" w:type="pct"/>
            <w:vAlign w:val="center"/>
            <w:hideMark/>
          </w:tcPr>
          <w:p w14:paraId="16D7826C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8,5854922795428</w:t>
            </w:r>
          </w:p>
        </w:tc>
        <w:tc>
          <w:tcPr>
            <w:tcW w:w="2467" w:type="pct"/>
            <w:vAlign w:val="center"/>
            <w:hideMark/>
          </w:tcPr>
          <w:p w14:paraId="64B314B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0,585492279542796</w:t>
            </w:r>
          </w:p>
        </w:tc>
      </w:tr>
      <w:tr w:rsidR="005245C1" w:rsidRPr="005245C1" w14:paraId="17393A83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504337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0D37757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467" w:type="pct"/>
            <w:vAlign w:val="center"/>
            <w:hideMark/>
          </w:tcPr>
          <w:p w14:paraId="23A1F4CE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0</w:t>
            </w:r>
          </w:p>
        </w:tc>
      </w:tr>
      <w:tr w:rsidR="005245C1" w:rsidRPr="005245C1" w14:paraId="0012F2AE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986657F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2195" w:type="pct"/>
            <w:vAlign w:val="center"/>
            <w:hideMark/>
          </w:tcPr>
          <w:p w14:paraId="03F06B91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2,0025539258764</w:t>
            </w:r>
          </w:p>
        </w:tc>
        <w:tc>
          <w:tcPr>
            <w:tcW w:w="2467" w:type="pct"/>
            <w:vAlign w:val="center"/>
            <w:hideMark/>
          </w:tcPr>
          <w:p w14:paraId="395B568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2,0025539258764</w:t>
            </w:r>
          </w:p>
        </w:tc>
      </w:tr>
      <w:tr w:rsidR="005245C1" w:rsidRPr="005245C1" w14:paraId="3709B9C0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71F49FD3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2195" w:type="pct"/>
            <w:vAlign w:val="center"/>
            <w:hideMark/>
          </w:tcPr>
          <w:p w14:paraId="50A45EB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,0025539258764</w:t>
            </w:r>
          </w:p>
        </w:tc>
        <w:tc>
          <w:tcPr>
            <w:tcW w:w="2467" w:type="pct"/>
            <w:vAlign w:val="center"/>
            <w:hideMark/>
          </w:tcPr>
          <w:p w14:paraId="4CD23360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2,0025539258764</w:t>
            </w:r>
          </w:p>
        </w:tc>
      </w:tr>
      <w:tr w:rsidR="005245C1" w:rsidRPr="005245C1" w14:paraId="05DBD40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0B27C65B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195" w:type="pct"/>
            <w:vAlign w:val="center"/>
            <w:hideMark/>
          </w:tcPr>
          <w:p w14:paraId="0FF14F1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16</w:t>
            </w:r>
          </w:p>
        </w:tc>
        <w:tc>
          <w:tcPr>
            <w:tcW w:w="2467" w:type="pct"/>
            <w:vAlign w:val="center"/>
            <w:hideMark/>
          </w:tcPr>
          <w:p w14:paraId="37745B35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3,55E-15</w:t>
            </w:r>
          </w:p>
        </w:tc>
      </w:tr>
      <w:tr w:rsidR="005245C1" w:rsidRPr="005245C1" w14:paraId="53ACDF67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5D61C6DD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195" w:type="pct"/>
            <w:vAlign w:val="center"/>
            <w:hideMark/>
          </w:tcPr>
          <w:p w14:paraId="0B17009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24,9350413583943</w:t>
            </w:r>
          </w:p>
        </w:tc>
        <w:tc>
          <w:tcPr>
            <w:tcW w:w="2467" w:type="pct"/>
            <w:vAlign w:val="center"/>
            <w:hideMark/>
          </w:tcPr>
          <w:p w14:paraId="0C7DDDA6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4,93504135839434</w:t>
            </w:r>
          </w:p>
        </w:tc>
      </w:tr>
      <w:tr w:rsidR="005245C1" w:rsidRPr="005245C1" w14:paraId="224677E5" w14:textId="77777777" w:rsidTr="004331F7">
        <w:trPr>
          <w:trHeight w:val="252"/>
          <w:tblCellSpacing w:w="0" w:type="dxa"/>
        </w:trPr>
        <w:tc>
          <w:tcPr>
            <w:tcW w:w="338" w:type="pct"/>
            <w:vAlign w:val="center"/>
            <w:hideMark/>
          </w:tcPr>
          <w:p w14:paraId="2A0351CE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195" w:type="pct"/>
            <w:vAlign w:val="center"/>
            <w:hideMark/>
          </w:tcPr>
          <w:p w14:paraId="5C660814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32</w:t>
            </w:r>
          </w:p>
        </w:tc>
        <w:tc>
          <w:tcPr>
            <w:tcW w:w="2467" w:type="pct"/>
            <w:vAlign w:val="center"/>
            <w:hideMark/>
          </w:tcPr>
          <w:p w14:paraId="5150C29A" w14:textId="77777777" w:rsidR="005245C1" w:rsidRPr="005245C1" w:rsidRDefault="005245C1" w:rsidP="005245C1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</w:rPr>
            </w:pPr>
            <w:r w:rsidRPr="005245C1">
              <w:rPr>
                <w:rFonts w:ascii="Liberation Sans" w:eastAsia="Times New Roman" w:hAnsi="Liberation Sans" w:cs="Liberation Sans"/>
                <w:sz w:val="20"/>
                <w:szCs w:val="20"/>
              </w:rPr>
              <w:t>-7,11E-15</w:t>
            </w:r>
          </w:p>
        </w:tc>
      </w:tr>
    </w:tbl>
    <w:p w14:paraId="0211BB59" w14:textId="4187A875" w:rsidR="004331F7" w:rsidRPr="004331F7" w:rsidRDefault="004331F7" w:rsidP="004331F7">
      <w:pPr>
        <w:suppressAutoHyphens w:val="0"/>
        <w:spacing w:after="160"/>
        <w:ind w:left="720"/>
        <w:jc w:val="both"/>
        <w:rPr>
          <w:rFonts w:eastAsia="Times New Roman"/>
          <w14:ligatures w14:val="none"/>
        </w:rPr>
      </w:pPr>
      <w:r w:rsidRPr="004331F7">
        <w:rPr>
          <w:rFonts w:ascii="Calibri" w:eastAsia="Times New Roman" w:hAnsi="Calibri" w:cs="Calibri"/>
          <w:b/>
          <w:bCs/>
          <w:i/>
          <w:iCs/>
          <w:color w:val="000000"/>
          <w14:ligatures w14:val="none"/>
        </w:rPr>
        <w:t>Тесты на порядок аппроксимации по времени:</w:t>
      </w:r>
    </w:p>
    <w:p w14:paraId="1B5C36A6" w14:textId="728C0E69" w:rsidR="009703E8" w:rsidRPr="009703E8" w:rsidRDefault="009703E8" w:rsidP="009703E8">
      <w:pPr>
        <w:pStyle w:val="ac"/>
        <w:rPr>
          <w:rFonts w:asciiTheme="minorHAnsi" w:hAnsiTheme="minorHAnsi" w:cstheme="minorHAnsi"/>
          <w:b/>
          <w:bCs/>
          <w:sz w:val="22"/>
          <w:szCs w:val="22"/>
          <w:lang w:val="en-US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>Тест №</w:t>
      </w:r>
      <w:r>
        <w:rPr>
          <w:rFonts w:asciiTheme="minorHAnsi" w:hAnsiTheme="minorHAnsi" w:cstheme="minorHAnsi"/>
          <w:b/>
          <w:bCs/>
          <w:sz w:val="22"/>
          <w:szCs w:val="22"/>
          <w:lang w:val="en-US"/>
        </w:rPr>
        <w:t>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575"/>
        <w:gridCol w:w="1327"/>
        <w:gridCol w:w="1325"/>
        <w:gridCol w:w="4158"/>
      </w:tblGrid>
      <w:tr w:rsidR="009703E8" w:rsidRPr="009703E8" w14:paraId="74DFFEE3" w14:textId="77777777" w:rsidTr="009703E8">
        <w:tc>
          <w:tcPr>
            <w:tcW w:w="2079" w:type="pct"/>
            <w:gridSpan w:val="2"/>
            <w:hideMark/>
          </w:tcPr>
          <w:p w14:paraId="7432F585" w14:textId="77777777" w:rsidR="009703E8" w:rsidRPr="009703E8" w:rsidRDefault="009703E8" w:rsidP="009703E8">
            <w:pPr>
              <w:suppressAutoHyphens w:val="0"/>
              <w:jc w:val="center"/>
              <w:rPr>
                <w:rFonts w:eastAsia="Times New Roman"/>
              </w:rPr>
            </w:pPr>
            <w:r w:rsidRPr="009703E8">
              <w:rPr>
                <w:rFonts w:ascii="Consolas" w:eastAsia="Times New Roman" w:hAnsi="Consolas"/>
                <w:b/>
                <w:bCs/>
                <w:color w:val="000000"/>
                <w:sz w:val="22"/>
                <w:szCs w:val="22"/>
              </w:rPr>
              <w:t>Первый порядок</w:t>
            </w:r>
          </w:p>
        </w:tc>
        <w:tc>
          <w:tcPr>
            <w:tcW w:w="2921" w:type="pct"/>
            <w:gridSpan w:val="2"/>
            <w:hideMark/>
          </w:tcPr>
          <w:p w14:paraId="393C29AC" w14:textId="77777777" w:rsidR="009703E8" w:rsidRPr="009703E8" w:rsidRDefault="009703E8" w:rsidP="009703E8">
            <w:pPr>
              <w:pStyle w:val="a6"/>
              <w:spacing w:after="0"/>
              <w:contextualSpacing/>
              <w:rPr>
                <w:rFonts w:ascii="Cambria Math;serif" w:hAnsi="Cambria Math;serif" w:cs="Calibri" w:hint="eastAsia"/>
                <w:color w:val="000000"/>
                <w:highlight w:val="white"/>
                <w:lang w:val="en-US"/>
              </w:rPr>
            </w:pP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λ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=2;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σ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=3</w:t>
            </w:r>
          </w:p>
          <w:p w14:paraId="329FF04A" w14:textId="3CD2285D" w:rsidR="009703E8" w:rsidRPr="009703E8" w:rsidRDefault="009703E8" w:rsidP="009703E8">
            <w:pPr>
              <w:pStyle w:val="a6"/>
              <w:spacing w:after="0" w:line="288" w:lineRule="auto"/>
              <w:rPr>
                <w:rFonts w:ascii="Cascadia Mono" w:hAnsi="Cascadia Mono" w:cs="Calibri"/>
                <w:color w:val="000000"/>
                <w:sz w:val="19"/>
                <w:highlight w:val="white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u(x,y,t)=x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+y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+t</w:t>
            </w:r>
          </w:p>
          <w:p w14:paraId="269904DC" w14:textId="67C8A591" w:rsidR="009703E8" w:rsidRPr="00D20AFE" w:rsidRDefault="009703E8" w:rsidP="009703E8">
            <w:pPr>
              <w:pStyle w:val="a6"/>
              <w:spacing w:after="0" w:line="288" w:lineRule="auto"/>
              <w:rPr>
                <w:rFonts w:ascii="Cascadia Mono" w:hAnsi="Cascadia Mono" w:cs="Calibri" w:hint="eastAsia"/>
                <w:color w:val="000000"/>
                <w:sz w:val="19"/>
                <w:highlight w:val="white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f(x,y,t)=-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8</w:t>
            </w:r>
          </w:p>
          <w:p w14:paraId="575C2E3B" w14:textId="77777777" w:rsidR="009703E8" w:rsidRPr="009703E8" w:rsidRDefault="009703E8" w:rsidP="009703E8">
            <w:pPr>
              <w:pStyle w:val="a6"/>
              <w:spacing w:after="0" w:line="288" w:lineRule="auto"/>
              <w:jc w:val="both"/>
              <w:rPr>
                <w:rFonts w:ascii="Calibri;sans-serif" w:hAnsi="Calibri;sans-serif" w:cs="Calibri" w:hint="eastAsia"/>
                <w:color w:val="000000"/>
                <w:highlight w:val="white"/>
                <w:lang w:val="en-US"/>
              </w:rPr>
            </w:pPr>
            <w:r>
              <w:rPr>
                <w:rFonts w:ascii="Calibri;sans-serif" w:hAnsi="Calibri;sans-serif" w:cs="Calibri"/>
                <w:color w:val="000000"/>
                <w:szCs w:val="22"/>
                <w:highlight w:val="white"/>
              </w:rPr>
              <w:t>КУ</w:t>
            </w:r>
            <w:r>
              <w:rPr>
                <w:rFonts w:ascii="Calibri;sans-serif" w:hAnsi="Calibri;sans-serif" w:cs="Calibri"/>
                <w:color w:val="000000"/>
                <w:highlight w:val="white"/>
                <w:lang w:val="en-US"/>
              </w:rPr>
              <w:t>-1</w:t>
            </w:r>
            <w:r w:rsidRPr="009703E8">
              <w:rPr>
                <w:rFonts w:ascii="Calibri;sans-serif" w:hAnsi="Calibri;sans-serif" w:cs="Calibri"/>
                <w:color w:val="000000"/>
                <w:szCs w:val="22"/>
                <w:highlight w:val="white"/>
                <w:lang w:val="en-US"/>
              </w:rPr>
              <w:t>:1, 2, 3, 8, 13, 12, 11, 6</w:t>
            </w:r>
          </w:p>
          <w:p w14:paraId="37EC0747" w14:textId="06668420" w:rsidR="009703E8" w:rsidRPr="009703E8" w:rsidRDefault="009703E8" w:rsidP="009703E8">
            <w:pPr>
              <w:suppressAutoHyphens w:val="0"/>
              <w:rPr>
                <w:rFonts w:eastAsia="Times New Roman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t∈{0,1,2,3,4,5}</w:t>
            </w:r>
            <w:r w:rsidRPr="009703E8">
              <w:rPr>
                <w:rFonts w:ascii="Cascadia Mono" w:hAnsi="Cascadia Mono" w:cs="Calibri"/>
                <w:color w:val="000000"/>
                <w:sz w:val="19"/>
                <w:szCs w:val="22"/>
                <w:highlight w:val="white"/>
                <w:lang w:val="en-US"/>
              </w:rPr>
              <w:t xml:space="preserve"> </w:t>
            </w:r>
          </w:p>
        </w:tc>
      </w:tr>
      <w:tr w:rsidR="009703E8" w:rsidRPr="009703E8" w14:paraId="6C97F11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</w:tcPr>
          <w:p w14:paraId="04F4C92C" w14:textId="2A4AADCD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</w:t>
            </w:r>
          </w:p>
        </w:tc>
        <w:tc>
          <w:tcPr>
            <w:tcW w:w="1413" w:type="pct"/>
            <w:gridSpan w:val="2"/>
            <w:vAlign w:val="center"/>
          </w:tcPr>
          <w:p w14:paraId="3DD6521C" w14:textId="0DFA5CEE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*</w:t>
            </w:r>
          </w:p>
        </w:tc>
        <w:tc>
          <w:tcPr>
            <w:tcW w:w="2215" w:type="pct"/>
            <w:vAlign w:val="center"/>
          </w:tcPr>
          <w:p w14:paraId="6218CDB1" w14:textId="58CBC690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-U*</w:t>
            </w:r>
          </w:p>
        </w:tc>
      </w:tr>
      <w:tr w:rsidR="00D20AFE" w:rsidRPr="009703E8" w14:paraId="3828649B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shd w:val="clear" w:color="auto" w:fill="E2EFD9" w:themeFill="accent6" w:themeFillTint="33"/>
            <w:vAlign w:val="center"/>
            <w:hideMark/>
          </w:tcPr>
          <w:p w14:paraId="6A1F6F59" w14:textId="226EE6B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413" w:type="pct"/>
            <w:gridSpan w:val="2"/>
            <w:shd w:val="clear" w:color="auto" w:fill="E2EFD9" w:themeFill="accent6" w:themeFillTint="33"/>
            <w:vAlign w:val="center"/>
            <w:hideMark/>
          </w:tcPr>
          <w:p w14:paraId="52FF98F9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215" w:type="pct"/>
            <w:shd w:val="clear" w:color="auto" w:fill="E2EFD9" w:themeFill="accent6" w:themeFillTint="33"/>
            <w:vAlign w:val="center"/>
            <w:hideMark/>
          </w:tcPr>
          <w:p w14:paraId="329C7B06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D20AFE" w:rsidRPr="009703E8" w14:paraId="7FCD0FF3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00A85678" w14:textId="58BC307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5509E9FF" w14:textId="0AB800C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</w:t>
            </w:r>
          </w:p>
        </w:tc>
        <w:tc>
          <w:tcPr>
            <w:tcW w:w="2215" w:type="pct"/>
            <w:vAlign w:val="center"/>
            <w:hideMark/>
          </w:tcPr>
          <w:p w14:paraId="7862C283" w14:textId="27BCA6B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8,88E-16</w:t>
            </w:r>
          </w:p>
        </w:tc>
      </w:tr>
      <w:tr w:rsidR="00D20AFE" w:rsidRPr="009703E8" w14:paraId="3E275A1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8E9E0EC" w14:textId="632D988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6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3F66C37B" w14:textId="4BE231C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6</w:t>
            </w:r>
          </w:p>
        </w:tc>
        <w:tc>
          <w:tcPr>
            <w:tcW w:w="2215" w:type="pct"/>
            <w:vAlign w:val="center"/>
            <w:hideMark/>
          </w:tcPr>
          <w:p w14:paraId="6466285D" w14:textId="0B26306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,44E-15</w:t>
            </w:r>
          </w:p>
        </w:tc>
      </w:tr>
      <w:tr w:rsidR="00D20AFE" w:rsidRPr="009703E8" w14:paraId="2144630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06B80A30" w14:textId="677143B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5D6B8124" w14:textId="6804A28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2215" w:type="pct"/>
            <w:vAlign w:val="center"/>
            <w:hideMark/>
          </w:tcPr>
          <w:p w14:paraId="00463AA4" w14:textId="7975FAF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1,07E-14</w:t>
            </w:r>
          </w:p>
        </w:tc>
      </w:tr>
      <w:tr w:rsidR="00D20AFE" w:rsidRPr="009703E8" w14:paraId="6814F44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7978E8F" w14:textId="1119533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C44E0B5" w14:textId="247EF56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,01353637901862</w:t>
            </w:r>
          </w:p>
        </w:tc>
        <w:tc>
          <w:tcPr>
            <w:tcW w:w="2215" w:type="pct"/>
            <w:vAlign w:val="center"/>
            <w:hideMark/>
          </w:tcPr>
          <w:p w14:paraId="296D7B03" w14:textId="2E64718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0,0135363790186158</w:t>
            </w:r>
          </w:p>
        </w:tc>
      </w:tr>
      <w:tr w:rsidR="00D20AFE" w:rsidRPr="009703E8" w14:paraId="2B7CEE5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06EC7854" w14:textId="6AFABA0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38D0DFE5" w14:textId="6CB720F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,0135363790186</w:t>
            </w:r>
          </w:p>
        </w:tc>
        <w:tc>
          <w:tcPr>
            <w:tcW w:w="2215" w:type="pct"/>
            <w:vAlign w:val="center"/>
            <w:hideMark/>
          </w:tcPr>
          <w:p w14:paraId="402A2291" w14:textId="38BF588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0,0135363790186087</w:t>
            </w:r>
          </w:p>
        </w:tc>
      </w:tr>
      <w:tr w:rsidR="00D20AFE" w:rsidRPr="009703E8" w14:paraId="4A8B559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2D14FE1" w14:textId="3B6704F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6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2F272BB" w14:textId="7267DED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6</w:t>
            </w:r>
          </w:p>
        </w:tc>
        <w:tc>
          <w:tcPr>
            <w:tcW w:w="2215" w:type="pct"/>
            <w:vAlign w:val="center"/>
            <w:hideMark/>
          </w:tcPr>
          <w:p w14:paraId="0A2863DA" w14:textId="41F92CE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,44E-15</w:t>
            </w:r>
          </w:p>
        </w:tc>
      </w:tr>
      <w:tr w:rsidR="00D20AFE" w:rsidRPr="009703E8" w14:paraId="306C9CC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E5F9949" w14:textId="05D3D84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0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14886308" w14:textId="0E59187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9,05245346869713</w:t>
            </w:r>
          </w:p>
        </w:tc>
        <w:tc>
          <w:tcPr>
            <w:tcW w:w="2215" w:type="pct"/>
            <w:vAlign w:val="center"/>
            <w:hideMark/>
          </w:tcPr>
          <w:p w14:paraId="4F4BF7C2" w14:textId="45EBB74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947546531302875</w:t>
            </w:r>
          </w:p>
        </w:tc>
      </w:tr>
      <w:tr w:rsidR="00D20AFE" w:rsidRPr="009703E8" w14:paraId="6463DFCC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1C65255" w14:textId="0A31DD5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405165E3" w14:textId="027DC0F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2</w:t>
            </w:r>
          </w:p>
        </w:tc>
        <w:tc>
          <w:tcPr>
            <w:tcW w:w="2215" w:type="pct"/>
            <w:vAlign w:val="center"/>
            <w:hideMark/>
          </w:tcPr>
          <w:p w14:paraId="0DBE9B98" w14:textId="4FA8DF5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,11E-15</w:t>
            </w:r>
          </w:p>
        </w:tc>
      </w:tr>
      <w:tr w:rsidR="00D20AFE" w:rsidRPr="009703E8" w14:paraId="1E8AC4E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668D7D2F" w14:textId="012D4A2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5D085960" w14:textId="38C282B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,0135363790186</w:t>
            </w:r>
          </w:p>
        </w:tc>
        <w:tc>
          <w:tcPr>
            <w:tcW w:w="2215" w:type="pct"/>
            <w:vAlign w:val="center"/>
            <w:hideMark/>
          </w:tcPr>
          <w:p w14:paraId="2459A7E5" w14:textId="10739E5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0,0135363790186087</w:t>
            </w:r>
          </w:p>
        </w:tc>
      </w:tr>
      <w:tr w:rsidR="00D20AFE" w:rsidRPr="009703E8" w14:paraId="02E99BBC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4CAF8031" w14:textId="71E9C00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3D5C832" w14:textId="1D637BA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,0135363790186</w:t>
            </w:r>
          </w:p>
        </w:tc>
        <w:tc>
          <w:tcPr>
            <w:tcW w:w="2215" w:type="pct"/>
            <w:vAlign w:val="center"/>
            <w:hideMark/>
          </w:tcPr>
          <w:p w14:paraId="3B6DEB53" w14:textId="0343D5D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0,0135363790186211</w:t>
            </w:r>
          </w:p>
        </w:tc>
      </w:tr>
      <w:tr w:rsidR="00D20AFE" w:rsidRPr="009703E8" w14:paraId="61130833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70820D6" w14:textId="3E7932F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DE08BA8" w14:textId="40E8189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8</w:t>
            </w:r>
          </w:p>
        </w:tc>
        <w:tc>
          <w:tcPr>
            <w:tcW w:w="2215" w:type="pct"/>
            <w:vAlign w:val="center"/>
            <w:hideMark/>
          </w:tcPr>
          <w:p w14:paraId="5A5A9BAC" w14:textId="61C3700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1,07E-14</w:t>
            </w:r>
          </w:p>
        </w:tc>
      </w:tr>
      <w:tr w:rsidR="00D20AFE" w:rsidRPr="009703E8" w14:paraId="738B64F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322E69E4" w14:textId="094F900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39A10FBE" w14:textId="5BB2143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2</w:t>
            </w:r>
          </w:p>
        </w:tc>
        <w:tc>
          <w:tcPr>
            <w:tcW w:w="2215" w:type="pct"/>
            <w:vAlign w:val="center"/>
            <w:hideMark/>
          </w:tcPr>
          <w:p w14:paraId="72E5C389" w14:textId="296252B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,11E-15</w:t>
            </w:r>
          </w:p>
        </w:tc>
      </w:tr>
      <w:tr w:rsidR="00D20AFE" w:rsidRPr="009703E8" w14:paraId="3FC90E9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45AD3DDC" w14:textId="54C1878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22AEA94" w14:textId="2F1DCB3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4</w:t>
            </w:r>
          </w:p>
        </w:tc>
        <w:tc>
          <w:tcPr>
            <w:tcW w:w="2215" w:type="pct"/>
            <w:vAlign w:val="center"/>
            <w:hideMark/>
          </w:tcPr>
          <w:p w14:paraId="6375F872" w14:textId="058E877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3F90D3E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shd w:val="clear" w:color="auto" w:fill="E2EFD9" w:themeFill="accent6" w:themeFillTint="33"/>
            <w:vAlign w:val="center"/>
            <w:hideMark/>
          </w:tcPr>
          <w:p w14:paraId="1F41CD9D" w14:textId="3379BE8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</w:t>
            </w:r>
          </w:p>
        </w:tc>
        <w:tc>
          <w:tcPr>
            <w:tcW w:w="1413" w:type="pct"/>
            <w:gridSpan w:val="2"/>
            <w:shd w:val="clear" w:color="auto" w:fill="E2EFD9" w:themeFill="accent6" w:themeFillTint="33"/>
            <w:vAlign w:val="center"/>
            <w:hideMark/>
          </w:tcPr>
          <w:p w14:paraId="3A79C532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215" w:type="pct"/>
            <w:shd w:val="clear" w:color="auto" w:fill="E2EFD9" w:themeFill="accent6" w:themeFillTint="33"/>
            <w:vAlign w:val="center"/>
            <w:hideMark/>
          </w:tcPr>
          <w:p w14:paraId="6C8EDBBD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D20AFE" w:rsidRPr="009703E8" w14:paraId="650C74C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321F0516" w14:textId="578F190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B12FC99" w14:textId="24484E5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</w:t>
            </w:r>
          </w:p>
        </w:tc>
        <w:tc>
          <w:tcPr>
            <w:tcW w:w="2215" w:type="pct"/>
            <w:vAlign w:val="center"/>
            <w:hideMark/>
          </w:tcPr>
          <w:p w14:paraId="52717118" w14:textId="456E1B1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4,44E-16</w:t>
            </w:r>
          </w:p>
        </w:tc>
      </w:tr>
      <w:tr w:rsidR="00D20AFE" w:rsidRPr="009703E8" w14:paraId="0DC1D65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29E8753F" w14:textId="74E59AF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55E6B6E5" w14:textId="1D8B781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</w:t>
            </w:r>
          </w:p>
        </w:tc>
        <w:tc>
          <w:tcPr>
            <w:tcW w:w="2215" w:type="pct"/>
            <w:vAlign w:val="center"/>
            <w:hideMark/>
          </w:tcPr>
          <w:p w14:paraId="0F035433" w14:textId="360F6F4A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8,88E-16</w:t>
            </w:r>
          </w:p>
        </w:tc>
      </w:tr>
      <w:tr w:rsidR="00D20AFE" w:rsidRPr="009703E8" w14:paraId="7BFD627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60476DDD" w14:textId="2763CF3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9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F4E96F8" w14:textId="0ABED15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9</w:t>
            </w:r>
          </w:p>
        </w:tc>
        <w:tc>
          <w:tcPr>
            <w:tcW w:w="2215" w:type="pct"/>
            <w:vAlign w:val="center"/>
            <w:hideMark/>
          </w:tcPr>
          <w:p w14:paraId="75028035" w14:textId="799897E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77EE7A8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42B7811E" w14:textId="5CBE3FA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14E1288E" w14:textId="5D41ACB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,8652088146793</w:t>
            </w:r>
          </w:p>
        </w:tc>
        <w:tc>
          <w:tcPr>
            <w:tcW w:w="2215" w:type="pct"/>
            <w:vAlign w:val="center"/>
            <w:hideMark/>
          </w:tcPr>
          <w:p w14:paraId="1CDD7C19" w14:textId="5ADB4F5A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134791185320702</w:t>
            </w:r>
          </w:p>
        </w:tc>
      </w:tr>
      <w:tr w:rsidR="00D20AFE" w:rsidRPr="009703E8" w14:paraId="1A67BC85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12DECC9C" w14:textId="0C42A6B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85C280F" w14:textId="26F7664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,8652088146793</w:t>
            </w:r>
          </w:p>
        </w:tc>
        <w:tc>
          <w:tcPr>
            <w:tcW w:w="2215" w:type="pct"/>
            <w:vAlign w:val="center"/>
            <w:hideMark/>
          </w:tcPr>
          <w:p w14:paraId="52798171" w14:textId="6772AAD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134791185320703</w:t>
            </w:r>
          </w:p>
        </w:tc>
      </w:tr>
      <w:tr w:rsidR="00D20AFE" w:rsidRPr="009703E8" w14:paraId="42EF8B4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18B80672" w14:textId="4AFCC14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6DC0BDE" w14:textId="1494D68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</w:t>
            </w:r>
          </w:p>
        </w:tc>
        <w:tc>
          <w:tcPr>
            <w:tcW w:w="2215" w:type="pct"/>
            <w:vAlign w:val="center"/>
            <w:hideMark/>
          </w:tcPr>
          <w:p w14:paraId="22C0364A" w14:textId="34C300A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8,88E-16</w:t>
            </w:r>
          </w:p>
        </w:tc>
      </w:tr>
      <w:tr w:rsidR="00D20AFE" w:rsidRPr="009703E8" w14:paraId="03106FA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ABEE6D3" w14:textId="0547794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1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8AA2A29" w14:textId="2529436A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9,4618917146939</w:t>
            </w:r>
          </w:p>
        </w:tc>
        <w:tc>
          <w:tcPr>
            <w:tcW w:w="2215" w:type="pct"/>
            <w:vAlign w:val="center"/>
            <w:hideMark/>
          </w:tcPr>
          <w:p w14:paraId="032023F7" w14:textId="56D0EBB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5381082853061</w:t>
            </w:r>
          </w:p>
        </w:tc>
      </w:tr>
      <w:tr w:rsidR="00D20AFE" w:rsidRPr="009703E8" w14:paraId="4BB1A2D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28975679" w14:textId="2EB4975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50DD2868" w14:textId="5C8F352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3</w:t>
            </w:r>
          </w:p>
        </w:tc>
        <w:tc>
          <w:tcPr>
            <w:tcW w:w="2215" w:type="pct"/>
            <w:vAlign w:val="center"/>
            <w:hideMark/>
          </w:tcPr>
          <w:p w14:paraId="4F6408C7" w14:textId="41CE45C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374FB0BA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8C014AC" w14:textId="3E7E0D5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7BE60823" w14:textId="14CA463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,8652088146793</w:t>
            </w:r>
          </w:p>
        </w:tc>
        <w:tc>
          <w:tcPr>
            <w:tcW w:w="2215" w:type="pct"/>
            <w:vAlign w:val="center"/>
            <w:hideMark/>
          </w:tcPr>
          <w:p w14:paraId="42D31815" w14:textId="4B2A855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134791185320703</w:t>
            </w:r>
          </w:p>
        </w:tc>
      </w:tr>
      <w:tr w:rsidR="00D20AFE" w:rsidRPr="009703E8" w14:paraId="71AEA87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073B93E9" w14:textId="1331E7D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1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13A5F7F0" w14:textId="43FF033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,8652088146793</w:t>
            </w:r>
          </w:p>
        </w:tc>
        <w:tc>
          <w:tcPr>
            <w:tcW w:w="2215" w:type="pct"/>
            <w:vAlign w:val="center"/>
            <w:hideMark/>
          </w:tcPr>
          <w:p w14:paraId="61255EB1" w14:textId="5C1F48F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134791185320697</w:t>
            </w:r>
          </w:p>
        </w:tc>
      </w:tr>
      <w:tr w:rsidR="00D20AFE" w:rsidRPr="009703E8" w14:paraId="3A099D1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4816985" w14:textId="095231D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lastRenderedPageBreak/>
              <w:t>19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3B9E511" w14:textId="5D3BA36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9</w:t>
            </w:r>
          </w:p>
        </w:tc>
        <w:tc>
          <w:tcPr>
            <w:tcW w:w="2215" w:type="pct"/>
            <w:vAlign w:val="center"/>
            <w:hideMark/>
          </w:tcPr>
          <w:p w14:paraId="0D95772C" w14:textId="2D27664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42B2A07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1DDC477C" w14:textId="7646E7C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6AF2881" w14:textId="5474F6A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3</w:t>
            </w:r>
          </w:p>
        </w:tc>
        <w:tc>
          <w:tcPr>
            <w:tcW w:w="2215" w:type="pct"/>
            <w:vAlign w:val="center"/>
            <w:hideMark/>
          </w:tcPr>
          <w:p w14:paraId="28B1A924" w14:textId="41E2172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3E18FB9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9C305FE" w14:textId="5EE636F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9C9B86B" w14:textId="525FBED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5</w:t>
            </w:r>
          </w:p>
        </w:tc>
        <w:tc>
          <w:tcPr>
            <w:tcW w:w="2215" w:type="pct"/>
            <w:vAlign w:val="center"/>
            <w:hideMark/>
          </w:tcPr>
          <w:p w14:paraId="3AB49DDD" w14:textId="6DFDECAA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2BB3D885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shd w:val="clear" w:color="auto" w:fill="E2EFD9" w:themeFill="accent6" w:themeFillTint="33"/>
            <w:vAlign w:val="center"/>
            <w:hideMark/>
          </w:tcPr>
          <w:p w14:paraId="5F7843DE" w14:textId="111305B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413" w:type="pct"/>
            <w:gridSpan w:val="2"/>
            <w:shd w:val="clear" w:color="auto" w:fill="E2EFD9" w:themeFill="accent6" w:themeFillTint="33"/>
            <w:vAlign w:val="center"/>
            <w:hideMark/>
          </w:tcPr>
          <w:p w14:paraId="23D07318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215" w:type="pct"/>
            <w:shd w:val="clear" w:color="auto" w:fill="E2EFD9" w:themeFill="accent6" w:themeFillTint="33"/>
            <w:vAlign w:val="center"/>
            <w:hideMark/>
          </w:tcPr>
          <w:p w14:paraId="0EDC1239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D20AFE" w:rsidRPr="009703E8" w14:paraId="4DFD0C8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2D86288E" w14:textId="1883754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ECE98F2" w14:textId="68851B9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4</w:t>
            </w:r>
          </w:p>
        </w:tc>
        <w:tc>
          <w:tcPr>
            <w:tcW w:w="2215" w:type="pct"/>
            <w:vAlign w:val="center"/>
            <w:hideMark/>
          </w:tcPr>
          <w:p w14:paraId="26CE28B9" w14:textId="1E23318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78E-15</w:t>
            </w:r>
          </w:p>
        </w:tc>
      </w:tr>
      <w:tr w:rsidR="00D20AFE" w:rsidRPr="009703E8" w14:paraId="2378E1C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FD5C61E" w14:textId="673D447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471E6682" w14:textId="39C2EF3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2215" w:type="pct"/>
            <w:vAlign w:val="center"/>
            <w:hideMark/>
          </w:tcPr>
          <w:p w14:paraId="744F5B92" w14:textId="4C4A12A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,55E-15</w:t>
            </w:r>
          </w:p>
        </w:tc>
      </w:tr>
      <w:tr w:rsidR="00D20AFE" w:rsidRPr="009703E8" w14:paraId="3CD5653F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6F7A854D" w14:textId="0F12737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4A58DE66" w14:textId="399FC04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215" w:type="pct"/>
            <w:vAlign w:val="center"/>
            <w:hideMark/>
          </w:tcPr>
          <w:p w14:paraId="4E58B99C" w14:textId="05122442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7,11E-15</w:t>
            </w:r>
          </w:p>
        </w:tc>
      </w:tr>
      <w:tr w:rsidR="00D20AFE" w:rsidRPr="009703E8" w14:paraId="183ECC2C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6199F7FA" w14:textId="0955A9E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6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ACB26B5" w14:textId="1C69D2D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5,74512343997208</w:t>
            </w:r>
          </w:p>
        </w:tc>
        <w:tc>
          <w:tcPr>
            <w:tcW w:w="2215" w:type="pct"/>
            <w:vAlign w:val="center"/>
            <w:hideMark/>
          </w:tcPr>
          <w:p w14:paraId="0E98D562" w14:textId="60ECE7F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254876560027923</w:t>
            </w:r>
          </w:p>
        </w:tc>
      </w:tr>
      <w:tr w:rsidR="00D20AFE" w:rsidRPr="009703E8" w14:paraId="64D14AE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3C2B76F9" w14:textId="1789A59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A7FF0C4" w14:textId="15ECE8F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3,7451234399721</w:t>
            </w:r>
          </w:p>
        </w:tc>
        <w:tc>
          <w:tcPr>
            <w:tcW w:w="2215" w:type="pct"/>
            <w:vAlign w:val="center"/>
            <w:hideMark/>
          </w:tcPr>
          <w:p w14:paraId="494485E4" w14:textId="3EFB723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25487656002792</w:t>
            </w:r>
          </w:p>
        </w:tc>
      </w:tr>
      <w:tr w:rsidR="00D20AFE" w:rsidRPr="009703E8" w14:paraId="0119E72C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4C32656A" w14:textId="31922F2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44697EE1" w14:textId="7818038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8</w:t>
            </w:r>
          </w:p>
        </w:tc>
        <w:tc>
          <w:tcPr>
            <w:tcW w:w="2215" w:type="pct"/>
            <w:vAlign w:val="center"/>
            <w:hideMark/>
          </w:tcPr>
          <w:p w14:paraId="1E3562BE" w14:textId="4E6586B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,55E-15</w:t>
            </w:r>
          </w:p>
        </w:tc>
      </w:tr>
      <w:tr w:rsidR="00D20AFE" w:rsidRPr="009703E8" w14:paraId="40E3764B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9C635C9" w14:textId="5873206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40A3FB5" w14:textId="22F68E4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0,173557823313</w:t>
            </w:r>
          </w:p>
        </w:tc>
        <w:tc>
          <w:tcPr>
            <w:tcW w:w="2215" w:type="pct"/>
            <w:vAlign w:val="center"/>
            <w:hideMark/>
          </w:tcPr>
          <w:p w14:paraId="383ABFF9" w14:textId="04160DD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82644217668696</w:t>
            </w:r>
          </w:p>
        </w:tc>
      </w:tr>
      <w:tr w:rsidR="00D20AFE" w:rsidRPr="009703E8" w14:paraId="2497B74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13DF5FB" w14:textId="3F2F57E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71129D1C" w14:textId="22613C1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4</w:t>
            </w:r>
          </w:p>
        </w:tc>
        <w:tc>
          <w:tcPr>
            <w:tcW w:w="2215" w:type="pct"/>
            <w:vAlign w:val="center"/>
            <w:hideMark/>
          </w:tcPr>
          <w:p w14:paraId="72222FFB" w14:textId="50012FCA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42E-14</w:t>
            </w:r>
          </w:p>
        </w:tc>
      </w:tr>
      <w:tr w:rsidR="00D20AFE" w:rsidRPr="009703E8" w14:paraId="73229A6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6B5F0BD0" w14:textId="235656B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38550F6B" w14:textId="3056A74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3,7451234399721</w:t>
            </w:r>
          </w:p>
        </w:tc>
        <w:tc>
          <w:tcPr>
            <w:tcW w:w="2215" w:type="pct"/>
            <w:vAlign w:val="center"/>
            <w:hideMark/>
          </w:tcPr>
          <w:p w14:paraId="323D423B" w14:textId="4A96EF7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25487656002792</w:t>
            </w:r>
          </w:p>
        </w:tc>
      </w:tr>
      <w:tr w:rsidR="00D20AFE" w:rsidRPr="009703E8" w14:paraId="49346CB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118AAB34" w14:textId="426B9EC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2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FD6A384" w14:textId="4AE6580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1,7451234399721</w:t>
            </w:r>
          </w:p>
        </w:tc>
        <w:tc>
          <w:tcPr>
            <w:tcW w:w="2215" w:type="pct"/>
            <w:vAlign w:val="center"/>
            <w:hideMark/>
          </w:tcPr>
          <w:p w14:paraId="384BA637" w14:textId="0CB36FF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254876560027927</w:t>
            </w:r>
          </w:p>
        </w:tc>
      </w:tr>
      <w:tr w:rsidR="00D20AFE" w:rsidRPr="009703E8" w14:paraId="2E2332F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B3B6F0F" w14:textId="39E2B36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322096B3" w14:textId="5D4E52D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0</w:t>
            </w:r>
          </w:p>
        </w:tc>
        <w:tc>
          <w:tcPr>
            <w:tcW w:w="2215" w:type="pct"/>
            <w:vAlign w:val="center"/>
            <w:hideMark/>
          </w:tcPr>
          <w:p w14:paraId="27421B6F" w14:textId="577029D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7,11E-15</w:t>
            </w:r>
          </w:p>
        </w:tc>
      </w:tr>
      <w:tr w:rsidR="00D20AFE" w:rsidRPr="009703E8" w14:paraId="0BB2D5C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1766E5B4" w14:textId="204FBDB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4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186F82A" w14:textId="561D5D0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4</w:t>
            </w:r>
          </w:p>
        </w:tc>
        <w:tc>
          <w:tcPr>
            <w:tcW w:w="2215" w:type="pct"/>
            <w:vAlign w:val="center"/>
            <w:hideMark/>
          </w:tcPr>
          <w:p w14:paraId="11EB51EE" w14:textId="35ED6D9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42E-14</w:t>
            </w:r>
          </w:p>
        </w:tc>
      </w:tr>
      <w:tr w:rsidR="00D20AFE" w:rsidRPr="009703E8" w14:paraId="340C892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66C0F81B" w14:textId="2D49F98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6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13FB0D76" w14:textId="39A58E3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6</w:t>
            </w:r>
          </w:p>
        </w:tc>
        <w:tc>
          <w:tcPr>
            <w:tcW w:w="2215" w:type="pct"/>
            <w:vAlign w:val="center"/>
            <w:hideMark/>
          </w:tcPr>
          <w:p w14:paraId="21401FB1" w14:textId="5852C3C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0EC50E2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shd w:val="clear" w:color="auto" w:fill="E2EFD9" w:themeFill="accent6" w:themeFillTint="33"/>
            <w:vAlign w:val="center"/>
            <w:hideMark/>
          </w:tcPr>
          <w:p w14:paraId="5FF5FAA0" w14:textId="583EDED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5</w:t>
            </w:r>
          </w:p>
        </w:tc>
        <w:tc>
          <w:tcPr>
            <w:tcW w:w="1413" w:type="pct"/>
            <w:gridSpan w:val="2"/>
            <w:shd w:val="clear" w:color="auto" w:fill="E2EFD9" w:themeFill="accent6" w:themeFillTint="33"/>
            <w:vAlign w:val="center"/>
            <w:hideMark/>
          </w:tcPr>
          <w:p w14:paraId="7A9CB013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215" w:type="pct"/>
            <w:shd w:val="clear" w:color="auto" w:fill="E2EFD9" w:themeFill="accent6" w:themeFillTint="33"/>
            <w:vAlign w:val="center"/>
            <w:hideMark/>
          </w:tcPr>
          <w:p w14:paraId="681BD4F1" w14:textId="77777777" w:rsidR="00D20AFE" w:rsidRPr="009703E8" w:rsidRDefault="00D20AFE" w:rsidP="00D20AFE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D20AFE" w:rsidRPr="009703E8" w14:paraId="67DD199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38BB9CAB" w14:textId="5D7E220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10762B0F" w14:textId="4FE82DA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5</w:t>
            </w:r>
          </w:p>
        </w:tc>
        <w:tc>
          <w:tcPr>
            <w:tcW w:w="2215" w:type="pct"/>
            <w:vAlign w:val="center"/>
            <w:hideMark/>
          </w:tcPr>
          <w:p w14:paraId="205E973F" w14:textId="7AF05AD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78E-15</w:t>
            </w:r>
          </w:p>
        </w:tc>
      </w:tr>
      <w:tr w:rsidR="00D20AFE" w:rsidRPr="009703E8" w14:paraId="3885A7C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282B7732" w14:textId="63C1C6D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9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6887BA1" w14:textId="3C8A35C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9</w:t>
            </w:r>
          </w:p>
        </w:tc>
        <w:tc>
          <w:tcPr>
            <w:tcW w:w="2215" w:type="pct"/>
            <w:vAlign w:val="center"/>
            <w:hideMark/>
          </w:tcPr>
          <w:p w14:paraId="5CFB8762" w14:textId="65D7070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3,55E-15</w:t>
            </w:r>
          </w:p>
        </w:tc>
      </w:tr>
      <w:tr w:rsidR="00D20AFE" w:rsidRPr="009703E8" w14:paraId="10D7E31A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A82235A" w14:textId="0DDEA29D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1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D933E63" w14:textId="76D3FCB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1</w:t>
            </w:r>
          </w:p>
        </w:tc>
        <w:tc>
          <w:tcPr>
            <w:tcW w:w="2215" w:type="pct"/>
            <w:vAlign w:val="center"/>
            <w:hideMark/>
          </w:tcPr>
          <w:p w14:paraId="44CD3E32" w14:textId="24FCD1B8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563C299B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4530153E" w14:textId="16C5961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0ABB939" w14:textId="1839C1C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6,68800089939619</w:t>
            </w:r>
          </w:p>
        </w:tc>
        <w:tc>
          <w:tcPr>
            <w:tcW w:w="2215" w:type="pct"/>
            <w:vAlign w:val="center"/>
            <w:hideMark/>
          </w:tcPr>
          <w:p w14:paraId="36EDA769" w14:textId="4F8954D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31199910060381</w:t>
            </w:r>
          </w:p>
        </w:tc>
      </w:tr>
      <w:tr w:rsidR="00D20AFE" w:rsidRPr="009703E8" w14:paraId="6F24454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D14FD91" w14:textId="1B4C41A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95090DA" w14:textId="2C6F5AF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4,6880008993962</w:t>
            </w:r>
          </w:p>
        </w:tc>
        <w:tc>
          <w:tcPr>
            <w:tcW w:w="2215" w:type="pct"/>
            <w:vAlign w:val="center"/>
            <w:hideMark/>
          </w:tcPr>
          <w:p w14:paraId="72D1A142" w14:textId="3D422AE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311999100603812</w:t>
            </w:r>
          </w:p>
        </w:tc>
      </w:tr>
      <w:tr w:rsidR="00D20AFE" w:rsidRPr="009703E8" w14:paraId="5CBAEC1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D83A391" w14:textId="7A47A6F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9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1E26D09D" w14:textId="42C1398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9</w:t>
            </w:r>
          </w:p>
        </w:tc>
        <w:tc>
          <w:tcPr>
            <w:tcW w:w="2215" w:type="pct"/>
            <w:vAlign w:val="center"/>
            <w:hideMark/>
          </w:tcPr>
          <w:p w14:paraId="521DCFD4" w14:textId="6CAF8B1B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3,55E-15</w:t>
            </w:r>
          </w:p>
        </w:tc>
      </w:tr>
      <w:tr w:rsidR="00D20AFE" w:rsidRPr="009703E8" w14:paraId="400F32A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09FFA2F8" w14:textId="185513A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F1BC68E" w14:textId="1128839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1,0490453761409</w:t>
            </w:r>
          </w:p>
        </w:tc>
        <w:tc>
          <w:tcPr>
            <w:tcW w:w="2215" w:type="pct"/>
            <w:vAlign w:val="center"/>
            <w:hideMark/>
          </w:tcPr>
          <w:p w14:paraId="579D13D8" w14:textId="04F0190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,95095462385906</w:t>
            </w:r>
          </w:p>
        </w:tc>
      </w:tr>
      <w:tr w:rsidR="00D20AFE" w:rsidRPr="009703E8" w14:paraId="29BEB465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22168A02" w14:textId="60CAC15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55B92CB1" w14:textId="73CD0D4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5</w:t>
            </w:r>
          </w:p>
        </w:tc>
        <w:tc>
          <w:tcPr>
            <w:tcW w:w="2215" w:type="pct"/>
            <w:vAlign w:val="center"/>
            <w:hideMark/>
          </w:tcPr>
          <w:p w14:paraId="3BF46475" w14:textId="20A62FE0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,11E-15</w:t>
            </w:r>
          </w:p>
        </w:tc>
      </w:tr>
      <w:tr w:rsidR="00D20AFE" w:rsidRPr="009703E8" w14:paraId="7B0EB51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141B6302" w14:textId="42190021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79B1EECF" w14:textId="6D9D4A3F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14,6880008993962</w:t>
            </w:r>
          </w:p>
        </w:tc>
        <w:tc>
          <w:tcPr>
            <w:tcW w:w="2215" w:type="pct"/>
            <w:vAlign w:val="center"/>
            <w:hideMark/>
          </w:tcPr>
          <w:p w14:paraId="3A23660C" w14:textId="2D8306A7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311999100603812</w:t>
            </w:r>
          </w:p>
        </w:tc>
      </w:tr>
      <w:tr w:rsidR="00D20AFE" w:rsidRPr="009703E8" w14:paraId="15CFBD7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7E4658A5" w14:textId="06179DEE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3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6BC3A6C1" w14:textId="068A99C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2,6880008993962</w:t>
            </w:r>
          </w:p>
        </w:tc>
        <w:tc>
          <w:tcPr>
            <w:tcW w:w="2215" w:type="pct"/>
            <w:vAlign w:val="center"/>
            <w:hideMark/>
          </w:tcPr>
          <w:p w14:paraId="4BE11AD8" w14:textId="53D73BE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,311999100603828</w:t>
            </w:r>
          </w:p>
        </w:tc>
      </w:tr>
      <w:tr w:rsidR="00D20AFE" w:rsidRPr="009703E8" w14:paraId="769B80A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5DA54943" w14:textId="51FE4F2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1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28F87BEA" w14:textId="38FDC1C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1</w:t>
            </w:r>
          </w:p>
        </w:tc>
        <w:tc>
          <w:tcPr>
            <w:tcW w:w="2215" w:type="pct"/>
            <w:vAlign w:val="center"/>
            <w:hideMark/>
          </w:tcPr>
          <w:p w14:paraId="5FB67B0D" w14:textId="7E28CB4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0</w:t>
            </w:r>
          </w:p>
        </w:tc>
      </w:tr>
      <w:tr w:rsidR="00D20AFE" w:rsidRPr="009703E8" w14:paraId="5D41282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46A38C31" w14:textId="7CDD4285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5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0B4601A8" w14:textId="7809A8A6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25</w:t>
            </w:r>
          </w:p>
        </w:tc>
        <w:tc>
          <w:tcPr>
            <w:tcW w:w="2215" w:type="pct"/>
            <w:vAlign w:val="center"/>
            <w:hideMark/>
          </w:tcPr>
          <w:p w14:paraId="17BA32F2" w14:textId="51212524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7,11E-15</w:t>
            </w:r>
          </w:p>
        </w:tc>
      </w:tr>
      <w:tr w:rsidR="00D20AFE" w:rsidRPr="009703E8" w14:paraId="09FB848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372" w:type="pct"/>
            <w:vAlign w:val="center"/>
            <w:hideMark/>
          </w:tcPr>
          <w:p w14:paraId="27AD7F5D" w14:textId="6D27B2DC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7</w:t>
            </w:r>
          </w:p>
        </w:tc>
        <w:tc>
          <w:tcPr>
            <w:tcW w:w="1413" w:type="pct"/>
            <w:gridSpan w:val="2"/>
            <w:vAlign w:val="center"/>
            <w:hideMark/>
          </w:tcPr>
          <w:p w14:paraId="45FBD28D" w14:textId="1A806189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37</w:t>
            </w:r>
          </w:p>
        </w:tc>
        <w:tc>
          <w:tcPr>
            <w:tcW w:w="2215" w:type="pct"/>
            <w:vAlign w:val="center"/>
            <w:hideMark/>
          </w:tcPr>
          <w:p w14:paraId="68C934CD" w14:textId="5B6AAE03" w:rsidR="00D20AFE" w:rsidRPr="009703E8" w:rsidRDefault="00D20AFE" w:rsidP="00D20AFE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hAnsi="Liberation Sans" w:cs="Liberation Sans"/>
                <w:sz w:val="20"/>
                <w:szCs w:val="20"/>
              </w:rPr>
              <w:t>-1,42E-14</w:t>
            </w:r>
          </w:p>
        </w:tc>
      </w:tr>
    </w:tbl>
    <w:p w14:paraId="22584FD6" w14:textId="5283571B" w:rsidR="005951AF" w:rsidRDefault="005951AF" w:rsidP="005951AF">
      <w:pPr>
        <w:pStyle w:val="ac"/>
        <w:rPr>
          <w:rFonts w:asciiTheme="minorHAnsi" w:hAnsiTheme="minorHAnsi" w:cstheme="minorHAnsi"/>
          <w:b/>
          <w:bCs/>
          <w:sz w:val="22"/>
          <w:szCs w:val="22"/>
          <w:lang w:val="en-US"/>
        </w:rPr>
      </w:pPr>
    </w:p>
    <w:p w14:paraId="1C05CD74" w14:textId="27FB339F" w:rsidR="009703E8" w:rsidRPr="009703E8" w:rsidRDefault="009703E8" w:rsidP="009703E8">
      <w:pPr>
        <w:pStyle w:val="ac"/>
        <w:rPr>
          <w:rFonts w:asciiTheme="minorHAnsi" w:hAnsiTheme="minorHAnsi" w:cstheme="minorHAnsi"/>
          <w:b/>
          <w:bCs/>
          <w:sz w:val="22"/>
          <w:szCs w:val="22"/>
          <w:lang w:val="en-US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>Тест №</w:t>
      </w:r>
      <w:r>
        <w:rPr>
          <w:rFonts w:asciiTheme="minorHAnsi" w:hAnsiTheme="minorHAnsi" w:cstheme="minorHAnsi"/>
          <w:b/>
          <w:bCs/>
          <w:sz w:val="22"/>
          <w:szCs w:val="22"/>
          <w:lang w:val="en-US"/>
        </w:rPr>
        <w:t>4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04"/>
        <w:gridCol w:w="1301"/>
        <w:gridCol w:w="1303"/>
        <w:gridCol w:w="4077"/>
      </w:tblGrid>
      <w:tr w:rsidR="009703E8" w:rsidRPr="009703E8" w14:paraId="2BEB7182" w14:textId="77777777" w:rsidTr="009703E8">
        <w:trPr>
          <w:jc w:val="center"/>
        </w:trPr>
        <w:tc>
          <w:tcPr>
            <w:tcW w:w="2134" w:type="pct"/>
            <w:gridSpan w:val="2"/>
            <w:hideMark/>
          </w:tcPr>
          <w:p w14:paraId="25A79763" w14:textId="025BB0E8" w:rsidR="009703E8" w:rsidRPr="009703E8" w:rsidRDefault="009703E8" w:rsidP="00AB6BE0">
            <w:pPr>
              <w:suppressAutoHyphens w:val="0"/>
              <w:jc w:val="center"/>
              <w:rPr>
                <w:rFonts w:eastAsia="Times New Roman"/>
              </w:rPr>
            </w:pPr>
            <w:r>
              <w:rPr>
                <w:rFonts w:ascii="Consolas" w:eastAsia="Times New Roman" w:hAnsi="Consolas"/>
                <w:b/>
                <w:bCs/>
                <w:color w:val="000000"/>
                <w:sz w:val="22"/>
                <w:szCs w:val="22"/>
              </w:rPr>
              <w:t>Второго</w:t>
            </w:r>
            <w:r w:rsidRPr="009703E8">
              <w:rPr>
                <w:rFonts w:ascii="Consolas" w:eastAsia="Times New Roman" w:hAnsi="Consolas"/>
                <w:b/>
                <w:bCs/>
                <w:color w:val="000000"/>
                <w:sz w:val="22"/>
                <w:szCs w:val="22"/>
              </w:rPr>
              <w:t xml:space="preserve"> порядок</w:t>
            </w:r>
          </w:p>
        </w:tc>
        <w:tc>
          <w:tcPr>
            <w:tcW w:w="2866" w:type="pct"/>
            <w:gridSpan w:val="2"/>
            <w:hideMark/>
          </w:tcPr>
          <w:p w14:paraId="296765F1" w14:textId="77777777" w:rsidR="009703E8" w:rsidRPr="009703E8" w:rsidRDefault="009703E8" w:rsidP="00AB6BE0">
            <w:pPr>
              <w:pStyle w:val="a6"/>
              <w:spacing w:after="0"/>
              <w:contextualSpacing/>
              <w:rPr>
                <w:rFonts w:ascii="Cambria Math;serif" w:hAnsi="Cambria Math;serif" w:cs="Calibri" w:hint="eastAsia"/>
                <w:color w:val="000000"/>
                <w:highlight w:val="white"/>
              </w:rPr>
            </w:pP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λ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=2;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σ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=3</w:t>
            </w:r>
          </w:p>
          <w:p w14:paraId="7EBE9222" w14:textId="6AF81AD3" w:rsidR="009703E8" w:rsidRPr="009703E8" w:rsidRDefault="009703E8" w:rsidP="00AB6BE0">
            <w:pPr>
              <w:pStyle w:val="a6"/>
              <w:spacing w:after="0" w:line="288" w:lineRule="auto"/>
              <w:rPr>
                <w:rFonts w:ascii="Cascadia Mono" w:hAnsi="Cascadia Mono" w:cs="Calibri"/>
                <w:color w:val="000000"/>
                <w:sz w:val="19"/>
                <w:highlight w:val="white"/>
                <w:vertAlign w:val="superscript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u(x,y,t)=x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+y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+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t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</w:p>
          <w:p w14:paraId="6FF91C68" w14:textId="0E45D7C4" w:rsidR="009703E8" w:rsidRPr="009703E8" w:rsidRDefault="009703E8" w:rsidP="00AB6BE0">
            <w:pPr>
              <w:pStyle w:val="a6"/>
              <w:spacing w:after="0" w:line="288" w:lineRule="auto"/>
              <w:rPr>
                <w:rFonts w:ascii="Cascadia Mono" w:hAnsi="Cascadia Mono" w:cs="Calibri" w:hint="eastAsia"/>
                <w:color w:val="000000"/>
                <w:sz w:val="19"/>
                <w:highlight w:val="white"/>
                <w:lang w:val="en-US"/>
              </w:rPr>
            </w:pPr>
            <w:r w:rsidRPr="009703E8">
              <w:rPr>
                <w:rFonts w:ascii="Cambria Math" w:hAnsi="Cambria Math"/>
                <w:color w:val="000000"/>
                <w:lang w:val="en-US"/>
              </w:rPr>
              <w:t>f</w:t>
            </w:r>
            <w:r>
              <w:rPr>
                <w:rFonts w:ascii="Cambria Math" w:hAnsi="Cambria Math"/>
                <w:color w:val="000000"/>
              </w:rPr>
              <w:t>(</w:t>
            </w:r>
            <w:r w:rsidRPr="009703E8">
              <w:rPr>
                <w:rFonts w:ascii="Cambria Math" w:hAnsi="Cambria Math"/>
                <w:color w:val="000000"/>
                <w:lang w:val="en-US"/>
              </w:rPr>
              <w:t>x,y,t</w:t>
            </w:r>
            <w:r>
              <w:rPr>
                <w:rFonts w:ascii="Cambria Math" w:hAnsi="Cambria Math"/>
                <w:color w:val="000000"/>
              </w:rPr>
              <w:t>)</w:t>
            </w:r>
            <w:r w:rsidRPr="009703E8">
              <w:rPr>
                <w:rFonts w:ascii="Cambria Math" w:hAnsi="Cambria Math"/>
                <w:color w:val="000000"/>
                <w:lang w:val="en-US"/>
              </w:rPr>
              <w:t>=6t-8</w:t>
            </w:r>
          </w:p>
          <w:p w14:paraId="42C3BDF0" w14:textId="77777777" w:rsidR="009703E8" w:rsidRPr="009703E8" w:rsidRDefault="009703E8" w:rsidP="00AB6BE0">
            <w:pPr>
              <w:pStyle w:val="a6"/>
              <w:spacing w:after="0" w:line="288" w:lineRule="auto"/>
              <w:jc w:val="both"/>
              <w:rPr>
                <w:rFonts w:ascii="Calibri;sans-serif" w:hAnsi="Calibri;sans-serif" w:cs="Calibri" w:hint="eastAsia"/>
                <w:color w:val="000000"/>
                <w:highlight w:val="white"/>
                <w:lang w:val="en-US"/>
              </w:rPr>
            </w:pPr>
            <w:r>
              <w:rPr>
                <w:rFonts w:ascii="Calibri;sans-serif" w:hAnsi="Calibri;sans-serif" w:cs="Calibri"/>
                <w:color w:val="000000"/>
                <w:szCs w:val="22"/>
                <w:highlight w:val="white"/>
              </w:rPr>
              <w:t>КУ</w:t>
            </w:r>
            <w:r>
              <w:rPr>
                <w:rFonts w:ascii="Calibri;sans-serif" w:hAnsi="Calibri;sans-serif" w:cs="Calibri"/>
                <w:color w:val="000000"/>
                <w:highlight w:val="white"/>
                <w:lang w:val="en-US"/>
              </w:rPr>
              <w:t>-1</w:t>
            </w:r>
            <w:r w:rsidRPr="009703E8">
              <w:rPr>
                <w:rFonts w:ascii="Calibri;sans-serif" w:hAnsi="Calibri;sans-serif" w:cs="Calibri"/>
                <w:color w:val="000000"/>
                <w:szCs w:val="22"/>
                <w:highlight w:val="white"/>
                <w:lang w:val="en-US"/>
              </w:rPr>
              <w:t>:1, 2, 3, 8, 13, 12, 11, 6</w:t>
            </w:r>
          </w:p>
          <w:p w14:paraId="6A5A7946" w14:textId="77777777" w:rsidR="009703E8" w:rsidRPr="009703E8" w:rsidRDefault="009703E8" w:rsidP="00AB6BE0">
            <w:pPr>
              <w:suppressAutoHyphens w:val="0"/>
              <w:rPr>
                <w:rFonts w:eastAsia="Times New Roman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t∈{0,1,2,3,4,5}</w:t>
            </w:r>
            <w:r w:rsidRPr="009703E8">
              <w:rPr>
                <w:rFonts w:ascii="Cascadia Mono" w:hAnsi="Cascadia Mono" w:cs="Calibri"/>
                <w:color w:val="000000"/>
                <w:sz w:val="19"/>
                <w:szCs w:val="22"/>
                <w:highlight w:val="white"/>
                <w:lang w:val="en-US"/>
              </w:rPr>
              <w:t xml:space="preserve"> </w:t>
            </w:r>
          </w:p>
        </w:tc>
      </w:tr>
      <w:tr w:rsidR="009703E8" w:rsidRPr="009703E8" w14:paraId="695E9C00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</w:tcPr>
          <w:p w14:paraId="61332AE3" w14:textId="59B349B8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</w:t>
            </w:r>
          </w:p>
        </w:tc>
        <w:tc>
          <w:tcPr>
            <w:tcW w:w="1387" w:type="pct"/>
            <w:gridSpan w:val="2"/>
            <w:vAlign w:val="center"/>
          </w:tcPr>
          <w:p w14:paraId="03012E18" w14:textId="4E1FECF6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*</w:t>
            </w:r>
          </w:p>
        </w:tc>
        <w:tc>
          <w:tcPr>
            <w:tcW w:w="2173" w:type="pct"/>
            <w:vAlign w:val="center"/>
          </w:tcPr>
          <w:p w14:paraId="5F520A36" w14:textId="39D28065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-U*</w:t>
            </w:r>
          </w:p>
        </w:tc>
      </w:tr>
      <w:tr w:rsidR="009703E8" w:rsidRPr="009703E8" w14:paraId="39D6A9DE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7C31089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00236E03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6A4024F5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31384FB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B3F69D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ACD105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2173" w:type="pct"/>
            <w:vAlign w:val="center"/>
            <w:hideMark/>
          </w:tcPr>
          <w:p w14:paraId="37F79C6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,44E-16</w:t>
            </w:r>
          </w:p>
        </w:tc>
      </w:tr>
      <w:tr w:rsidR="009703E8" w:rsidRPr="009703E8" w14:paraId="0C488609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58563A8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F1119B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2173" w:type="pct"/>
            <w:vAlign w:val="center"/>
            <w:hideMark/>
          </w:tcPr>
          <w:p w14:paraId="4E14BAA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,88E-16</w:t>
            </w:r>
          </w:p>
        </w:tc>
      </w:tr>
      <w:tr w:rsidR="009703E8" w:rsidRPr="009703E8" w14:paraId="3FBE0048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554ACF0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1F6000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2173" w:type="pct"/>
            <w:vAlign w:val="center"/>
            <w:hideMark/>
          </w:tcPr>
          <w:p w14:paraId="456B483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54CD5E1B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71D9AA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5C1EF7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,46023688663283</w:t>
            </w:r>
          </w:p>
        </w:tc>
        <w:tc>
          <w:tcPr>
            <w:tcW w:w="2173" w:type="pct"/>
            <w:vAlign w:val="center"/>
            <w:hideMark/>
          </w:tcPr>
          <w:p w14:paraId="3C0CDED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460236886632827</w:t>
            </w:r>
          </w:p>
        </w:tc>
      </w:tr>
      <w:tr w:rsidR="009703E8" w:rsidRPr="009703E8" w14:paraId="3D3925D8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65A00BA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7EBB0F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,4602368866328</w:t>
            </w:r>
          </w:p>
        </w:tc>
        <w:tc>
          <w:tcPr>
            <w:tcW w:w="2173" w:type="pct"/>
            <w:vAlign w:val="center"/>
            <w:hideMark/>
          </w:tcPr>
          <w:p w14:paraId="37F1403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460236886632824</w:t>
            </w:r>
          </w:p>
        </w:tc>
      </w:tr>
      <w:tr w:rsidR="009703E8" w:rsidRPr="009703E8" w14:paraId="7CA95C05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546D9B3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BE8A5B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2173" w:type="pct"/>
            <w:vAlign w:val="center"/>
            <w:hideMark/>
          </w:tcPr>
          <w:p w14:paraId="77290B7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,88E-16</w:t>
            </w:r>
          </w:p>
        </w:tc>
      </w:tr>
      <w:tr w:rsidR="009703E8" w:rsidRPr="009703E8" w14:paraId="3B71DE3C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83C27D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6D094C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1,7834179357022</w:t>
            </w:r>
          </w:p>
        </w:tc>
        <w:tc>
          <w:tcPr>
            <w:tcW w:w="2173" w:type="pct"/>
            <w:vAlign w:val="center"/>
            <w:hideMark/>
          </w:tcPr>
          <w:p w14:paraId="0AE983C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,216582064297798</w:t>
            </w:r>
          </w:p>
        </w:tc>
      </w:tr>
      <w:tr w:rsidR="009703E8" w:rsidRPr="009703E8" w14:paraId="779C4146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A67755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lastRenderedPageBreak/>
              <w:t>2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E0C963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2173" w:type="pct"/>
            <w:vAlign w:val="center"/>
            <w:hideMark/>
          </w:tcPr>
          <w:p w14:paraId="13EC9EF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54E6CE50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08113D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2E1F64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,4602368866328</w:t>
            </w:r>
          </w:p>
        </w:tc>
        <w:tc>
          <w:tcPr>
            <w:tcW w:w="2173" w:type="pct"/>
            <w:vAlign w:val="center"/>
            <w:hideMark/>
          </w:tcPr>
          <w:p w14:paraId="21B26C0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460236886632824</w:t>
            </w:r>
          </w:p>
        </w:tc>
      </w:tr>
      <w:tr w:rsidR="009703E8" w:rsidRPr="009703E8" w14:paraId="102CE2B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585AC6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432CC7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2,4602368866328</w:t>
            </w:r>
          </w:p>
        </w:tc>
        <w:tc>
          <w:tcPr>
            <w:tcW w:w="2173" w:type="pct"/>
            <w:vAlign w:val="center"/>
            <w:hideMark/>
          </w:tcPr>
          <w:p w14:paraId="0BDBF40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460236886632835</w:t>
            </w:r>
          </w:p>
        </w:tc>
      </w:tr>
      <w:tr w:rsidR="009703E8" w:rsidRPr="009703E8" w14:paraId="6354EAE4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250184B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64CD68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2173" w:type="pct"/>
            <w:vAlign w:val="center"/>
            <w:hideMark/>
          </w:tcPr>
          <w:p w14:paraId="0CCE59B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05628C85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BC4211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E37522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2173" w:type="pct"/>
            <w:vAlign w:val="center"/>
            <w:hideMark/>
          </w:tcPr>
          <w:p w14:paraId="6B570B8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4B7D407E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0B586A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EFAD72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6</w:t>
            </w:r>
          </w:p>
        </w:tc>
        <w:tc>
          <w:tcPr>
            <w:tcW w:w="2173" w:type="pct"/>
            <w:vAlign w:val="center"/>
            <w:hideMark/>
          </w:tcPr>
          <w:p w14:paraId="381CFF5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5C5ED8FC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1F1FF3F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27DF54E6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3DC8D34C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51765E2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DB7153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3B688E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9</w:t>
            </w:r>
          </w:p>
        </w:tc>
        <w:tc>
          <w:tcPr>
            <w:tcW w:w="2173" w:type="pct"/>
            <w:vAlign w:val="center"/>
            <w:hideMark/>
          </w:tcPr>
          <w:p w14:paraId="7CAE9AD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6687C216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505EAE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F12AF9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</w:t>
            </w:r>
          </w:p>
        </w:tc>
        <w:tc>
          <w:tcPr>
            <w:tcW w:w="2173" w:type="pct"/>
            <w:vAlign w:val="center"/>
            <w:hideMark/>
          </w:tcPr>
          <w:p w14:paraId="5AE6E26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3,55E-15</w:t>
            </w:r>
          </w:p>
        </w:tc>
      </w:tr>
      <w:tr w:rsidR="009703E8" w:rsidRPr="009703E8" w14:paraId="3D6B5656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12DA2D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ECC7AE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5</w:t>
            </w:r>
          </w:p>
        </w:tc>
        <w:tc>
          <w:tcPr>
            <w:tcW w:w="2173" w:type="pct"/>
            <w:vAlign w:val="center"/>
            <w:hideMark/>
          </w:tcPr>
          <w:p w14:paraId="1592D7B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3,55E-15</w:t>
            </w:r>
          </w:p>
        </w:tc>
      </w:tr>
      <w:tr w:rsidR="009703E8" w:rsidRPr="009703E8" w14:paraId="3F14C14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59DBF19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5CF16B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1,6150692422434</w:t>
            </w:r>
          </w:p>
        </w:tc>
        <w:tc>
          <w:tcPr>
            <w:tcW w:w="2173" w:type="pct"/>
            <w:vAlign w:val="center"/>
            <w:hideMark/>
          </w:tcPr>
          <w:p w14:paraId="54A7A93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1506924224336</w:t>
            </w:r>
          </w:p>
        </w:tc>
      </w:tr>
      <w:tr w:rsidR="009703E8" w:rsidRPr="009703E8" w14:paraId="463077E5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A46E5F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CF1A25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9,6150692422434</w:t>
            </w:r>
          </w:p>
        </w:tc>
        <w:tc>
          <w:tcPr>
            <w:tcW w:w="2173" w:type="pct"/>
            <w:vAlign w:val="center"/>
            <w:hideMark/>
          </w:tcPr>
          <w:p w14:paraId="4CED49A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15069242243365</w:t>
            </w:r>
          </w:p>
        </w:tc>
      </w:tr>
      <w:tr w:rsidR="009703E8" w:rsidRPr="009703E8" w14:paraId="70E64517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C74644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838F58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</w:t>
            </w:r>
          </w:p>
        </w:tc>
        <w:tc>
          <w:tcPr>
            <w:tcW w:w="2173" w:type="pct"/>
            <w:vAlign w:val="center"/>
            <w:hideMark/>
          </w:tcPr>
          <w:p w14:paraId="2C310DA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3,55E-15</w:t>
            </w:r>
          </w:p>
        </w:tc>
      </w:tr>
      <w:tr w:rsidR="009703E8" w:rsidRPr="009703E8" w14:paraId="18907AD6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CF579B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04C479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6,846450279288</w:t>
            </w:r>
          </w:p>
        </w:tc>
        <w:tc>
          <w:tcPr>
            <w:tcW w:w="2173" w:type="pct"/>
            <w:vAlign w:val="center"/>
            <w:hideMark/>
          </w:tcPr>
          <w:p w14:paraId="09623B7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,153549720711972</w:t>
            </w:r>
          </w:p>
        </w:tc>
      </w:tr>
      <w:tr w:rsidR="009703E8" w:rsidRPr="009703E8" w14:paraId="69C47649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9C5187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94912D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2173" w:type="pct"/>
            <w:vAlign w:val="center"/>
            <w:hideMark/>
          </w:tcPr>
          <w:p w14:paraId="2364B6C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78E-14</w:t>
            </w:r>
          </w:p>
        </w:tc>
      </w:tr>
      <w:tr w:rsidR="009703E8" w:rsidRPr="009703E8" w14:paraId="33839C8D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0FABCB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E277FE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9,6150692422434</w:t>
            </w:r>
          </w:p>
        </w:tc>
        <w:tc>
          <w:tcPr>
            <w:tcW w:w="2173" w:type="pct"/>
            <w:vAlign w:val="center"/>
            <w:hideMark/>
          </w:tcPr>
          <w:p w14:paraId="6C632B5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15069242243365</w:t>
            </w:r>
          </w:p>
        </w:tc>
      </w:tr>
      <w:tr w:rsidR="009703E8" w:rsidRPr="009703E8" w14:paraId="631C1C09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5B199A2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03C78B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,6150692422434</w:t>
            </w:r>
          </w:p>
        </w:tc>
        <w:tc>
          <w:tcPr>
            <w:tcW w:w="2173" w:type="pct"/>
            <w:vAlign w:val="center"/>
            <w:hideMark/>
          </w:tcPr>
          <w:p w14:paraId="2AF0633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15069242243351</w:t>
            </w:r>
          </w:p>
        </w:tc>
      </w:tr>
      <w:tr w:rsidR="009703E8" w:rsidRPr="009703E8" w14:paraId="604CC9E0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86C7DA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51E521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5</w:t>
            </w:r>
          </w:p>
        </w:tc>
        <w:tc>
          <w:tcPr>
            <w:tcW w:w="2173" w:type="pct"/>
            <w:vAlign w:val="center"/>
            <w:hideMark/>
          </w:tcPr>
          <w:p w14:paraId="773FA93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3,55E-15</w:t>
            </w:r>
          </w:p>
        </w:tc>
      </w:tr>
      <w:tr w:rsidR="009703E8" w:rsidRPr="009703E8" w14:paraId="672EF71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CE9771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38B33C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2173" w:type="pct"/>
            <w:vAlign w:val="center"/>
            <w:hideMark/>
          </w:tcPr>
          <w:p w14:paraId="2E4D512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78E-14</w:t>
            </w:r>
          </w:p>
        </w:tc>
      </w:tr>
      <w:tr w:rsidR="009703E8" w:rsidRPr="009703E8" w14:paraId="17A605A9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FC9465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79BE7B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1</w:t>
            </w:r>
          </w:p>
        </w:tc>
        <w:tc>
          <w:tcPr>
            <w:tcW w:w="2173" w:type="pct"/>
            <w:vAlign w:val="center"/>
            <w:hideMark/>
          </w:tcPr>
          <w:p w14:paraId="73156A9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42E-14</w:t>
            </w:r>
          </w:p>
        </w:tc>
      </w:tr>
      <w:tr w:rsidR="009703E8" w:rsidRPr="009703E8" w14:paraId="67B722EB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5733D4D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7A7A5CDA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43492256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737F6603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7C37DD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1C0881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6</w:t>
            </w:r>
          </w:p>
        </w:tc>
        <w:tc>
          <w:tcPr>
            <w:tcW w:w="2173" w:type="pct"/>
            <w:vAlign w:val="center"/>
            <w:hideMark/>
          </w:tcPr>
          <w:p w14:paraId="7231971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7B9501C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97974B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37F01B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2173" w:type="pct"/>
            <w:vAlign w:val="center"/>
            <w:hideMark/>
          </w:tcPr>
          <w:p w14:paraId="7A71D21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6E5E7FD5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E716E2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09CBA8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2</w:t>
            </w:r>
          </w:p>
        </w:tc>
        <w:tc>
          <w:tcPr>
            <w:tcW w:w="2173" w:type="pct"/>
            <w:vAlign w:val="center"/>
            <w:hideMark/>
          </w:tcPr>
          <w:p w14:paraId="17AD4C8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1EF5927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A5B061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104FA8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8,6505239278808</w:t>
            </w:r>
          </w:p>
        </w:tc>
        <w:tc>
          <w:tcPr>
            <w:tcW w:w="2173" w:type="pct"/>
            <w:vAlign w:val="center"/>
            <w:hideMark/>
          </w:tcPr>
          <w:p w14:paraId="470B7E3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5052392788084</w:t>
            </w:r>
          </w:p>
        </w:tc>
      </w:tr>
      <w:tr w:rsidR="009703E8" w:rsidRPr="009703E8" w14:paraId="1A7F8FF0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DFFD51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A9DA2B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6,6505239278808</w:t>
            </w:r>
          </w:p>
        </w:tc>
        <w:tc>
          <w:tcPr>
            <w:tcW w:w="2173" w:type="pct"/>
            <w:vAlign w:val="center"/>
            <w:hideMark/>
          </w:tcPr>
          <w:p w14:paraId="3C7974B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5052392788083</w:t>
            </w:r>
          </w:p>
        </w:tc>
      </w:tr>
      <w:tr w:rsidR="009703E8" w:rsidRPr="009703E8" w14:paraId="28C76CE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2AC19C8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09F365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0</w:t>
            </w:r>
          </w:p>
        </w:tc>
        <w:tc>
          <w:tcPr>
            <w:tcW w:w="2173" w:type="pct"/>
            <w:vAlign w:val="center"/>
            <w:hideMark/>
          </w:tcPr>
          <w:p w14:paraId="56F5A4F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448E708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5A8CDF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7F1D7C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3,9374351965222</w:t>
            </w:r>
          </w:p>
        </w:tc>
        <w:tc>
          <w:tcPr>
            <w:tcW w:w="2173" w:type="pct"/>
            <w:vAlign w:val="center"/>
            <w:hideMark/>
          </w:tcPr>
          <w:p w14:paraId="53F04B8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,0625648034777804</w:t>
            </w:r>
          </w:p>
        </w:tc>
      </w:tr>
      <w:tr w:rsidR="009703E8" w:rsidRPr="009703E8" w14:paraId="5D881729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277EE55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A32458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6</w:t>
            </w:r>
          </w:p>
        </w:tc>
        <w:tc>
          <w:tcPr>
            <w:tcW w:w="2173" w:type="pct"/>
            <w:vAlign w:val="center"/>
            <w:hideMark/>
          </w:tcPr>
          <w:p w14:paraId="05A31C7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42E-14</w:t>
            </w:r>
          </w:p>
        </w:tc>
      </w:tr>
      <w:tr w:rsidR="009703E8" w:rsidRPr="009703E8" w14:paraId="04851C55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8ED6B7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741945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6,6505239278808</w:t>
            </w:r>
          </w:p>
        </w:tc>
        <w:tc>
          <w:tcPr>
            <w:tcW w:w="2173" w:type="pct"/>
            <w:vAlign w:val="center"/>
            <w:hideMark/>
          </w:tcPr>
          <w:p w14:paraId="09E3D59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5052392788083</w:t>
            </w:r>
          </w:p>
        </w:tc>
      </w:tr>
      <w:tr w:rsidR="009703E8" w:rsidRPr="009703E8" w14:paraId="0B9CB025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19C97A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F7208E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4,6505239278808</w:t>
            </w:r>
          </w:p>
        </w:tc>
        <w:tc>
          <w:tcPr>
            <w:tcW w:w="2173" w:type="pct"/>
            <w:vAlign w:val="center"/>
            <w:hideMark/>
          </w:tcPr>
          <w:p w14:paraId="04CB703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50523927880812</w:t>
            </w:r>
          </w:p>
        </w:tc>
      </w:tr>
      <w:tr w:rsidR="009703E8" w:rsidRPr="009703E8" w14:paraId="146F168B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51E3DD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436C54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2</w:t>
            </w:r>
          </w:p>
        </w:tc>
        <w:tc>
          <w:tcPr>
            <w:tcW w:w="2173" w:type="pct"/>
            <w:vAlign w:val="center"/>
            <w:hideMark/>
          </w:tcPr>
          <w:p w14:paraId="043C32A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5793F76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4C093F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AF9FAF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6</w:t>
            </w:r>
          </w:p>
        </w:tc>
        <w:tc>
          <w:tcPr>
            <w:tcW w:w="2173" w:type="pct"/>
            <w:vAlign w:val="center"/>
            <w:hideMark/>
          </w:tcPr>
          <w:p w14:paraId="131CEBE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42E-14</w:t>
            </w:r>
          </w:p>
        </w:tc>
      </w:tr>
      <w:tr w:rsidR="009703E8" w:rsidRPr="009703E8" w14:paraId="59065273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62862FF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0EBB80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8</w:t>
            </w:r>
          </w:p>
        </w:tc>
        <w:tc>
          <w:tcPr>
            <w:tcW w:w="2173" w:type="pct"/>
            <w:vAlign w:val="center"/>
            <w:hideMark/>
          </w:tcPr>
          <w:p w14:paraId="7DFFCA7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,13E-14</w:t>
            </w:r>
          </w:p>
        </w:tc>
      </w:tr>
      <w:tr w:rsidR="009703E8" w:rsidRPr="009703E8" w14:paraId="272791DF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6295FA4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2EAFD408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2A660702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2F09C01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413F00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BED0CF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5</w:t>
            </w:r>
          </w:p>
        </w:tc>
        <w:tc>
          <w:tcPr>
            <w:tcW w:w="2173" w:type="pct"/>
            <w:vAlign w:val="center"/>
            <w:hideMark/>
          </w:tcPr>
          <w:p w14:paraId="501775A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,11E-15</w:t>
            </w:r>
          </w:p>
        </w:tc>
      </w:tr>
      <w:tr w:rsidR="009703E8" w:rsidRPr="009703E8" w14:paraId="1B5DEB8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241A26B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A4B17F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2173" w:type="pct"/>
            <w:vAlign w:val="center"/>
            <w:hideMark/>
          </w:tcPr>
          <w:p w14:paraId="4DE3130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,11E-15</w:t>
            </w:r>
          </w:p>
        </w:tc>
      </w:tr>
      <w:tr w:rsidR="009703E8" w:rsidRPr="009703E8" w14:paraId="2B607BEA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D20864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3CC70D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1</w:t>
            </w:r>
          </w:p>
        </w:tc>
        <w:tc>
          <w:tcPr>
            <w:tcW w:w="2173" w:type="pct"/>
            <w:vAlign w:val="center"/>
            <w:hideMark/>
          </w:tcPr>
          <w:p w14:paraId="3512C01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,13E-14</w:t>
            </w:r>
          </w:p>
        </w:tc>
      </w:tr>
      <w:tr w:rsidR="009703E8" w:rsidRPr="009703E8" w14:paraId="18ACBCB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2F7E8B0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4A7C51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,6614003160563</w:t>
            </w:r>
          </w:p>
        </w:tc>
        <w:tc>
          <w:tcPr>
            <w:tcW w:w="2173" w:type="pct"/>
            <w:vAlign w:val="center"/>
            <w:hideMark/>
          </w:tcPr>
          <w:p w14:paraId="5341A6E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61400316056337</w:t>
            </w:r>
          </w:p>
        </w:tc>
      </w:tr>
      <w:tr w:rsidR="009703E8" w:rsidRPr="009703E8" w14:paraId="702D0481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35CFA4C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9F1FF6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5,6614003160563</w:t>
            </w:r>
          </w:p>
        </w:tc>
        <w:tc>
          <w:tcPr>
            <w:tcW w:w="2173" w:type="pct"/>
            <w:vAlign w:val="center"/>
            <w:hideMark/>
          </w:tcPr>
          <w:p w14:paraId="53E0BFD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61400316056323</w:t>
            </w:r>
          </w:p>
        </w:tc>
      </w:tr>
      <w:tr w:rsidR="009703E8" w:rsidRPr="009703E8" w14:paraId="5745E10B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0A12C1C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CA18F8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2173" w:type="pct"/>
            <w:vAlign w:val="center"/>
            <w:hideMark/>
          </w:tcPr>
          <w:p w14:paraId="2D0C989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,11E-15</w:t>
            </w:r>
          </w:p>
        </w:tc>
      </w:tr>
      <w:tr w:rsidR="009703E8" w:rsidRPr="009703E8" w14:paraId="403FE592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2ED7523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578EA8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2,983376837845</w:t>
            </w:r>
          </w:p>
        </w:tc>
        <w:tc>
          <w:tcPr>
            <w:tcW w:w="2173" w:type="pct"/>
            <w:vAlign w:val="center"/>
            <w:hideMark/>
          </w:tcPr>
          <w:p w14:paraId="5ACB31B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,016623162155021</w:t>
            </w:r>
          </w:p>
        </w:tc>
      </w:tr>
      <w:tr w:rsidR="009703E8" w:rsidRPr="009703E8" w14:paraId="5ED497EA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6E56D79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498EB7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5</w:t>
            </w:r>
          </w:p>
        </w:tc>
        <w:tc>
          <w:tcPr>
            <w:tcW w:w="2173" w:type="pct"/>
            <w:vAlign w:val="center"/>
            <w:hideMark/>
          </w:tcPr>
          <w:p w14:paraId="498DC53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062A2A9D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CD4D54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C070CD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5,6614003160563</w:t>
            </w:r>
          </w:p>
        </w:tc>
        <w:tc>
          <w:tcPr>
            <w:tcW w:w="2173" w:type="pct"/>
            <w:vAlign w:val="center"/>
            <w:hideMark/>
          </w:tcPr>
          <w:p w14:paraId="25854EB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61400316056323</w:t>
            </w:r>
          </w:p>
        </w:tc>
      </w:tr>
      <w:tr w:rsidR="009703E8" w:rsidRPr="009703E8" w14:paraId="748F855D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AB171E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46A51A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3,6614003160563</w:t>
            </w:r>
          </w:p>
        </w:tc>
        <w:tc>
          <w:tcPr>
            <w:tcW w:w="2173" w:type="pct"/>
            <w:vAlign w:val="center"/>
            <w:hideMark/>
          </w:tcPr>
          <w:p w14:paraId="1DCA4A4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0,661400316056344</w:t>
            </w:r>
          </w:p>
        </w:tc>
      </w:tr>
      <w:tr w:rsidR="009703E8" w:rsidRPr="009703E8" w14:paraId="58004FF6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40FC344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66D51A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1</w:t>
            </w:r>
          </w:p>
        </w:tc>
        <w:tc>
          <w:tcPr>
            <w:tcW w:w="2173" w:type="pct"/>
            <w:vAlign w:val="center"/>
            <w:hideMark/>
          </w:tcPr>
          <w:p w14:paraId="4AE1EAF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,13E-14</w:t>
            </w:r>
          </w:p>
        </w:tc>
      </w:tr>
      <w:tr w:rsidR="009703E8" w:rsidRPr="009703E8" w14:paraId="2CDB8063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1F0873B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24C548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5</w:t>
            </w:r>
          </w:p>
        </w:tc>
        <w:tc>
          <w:tcPr>
            <w:tcW w:w="2173" w:type="pct"/>
            <w:vAlign w:val="center"/>
            <w:hideMark/>
          </w:tcPr>
          <w:p w14:paraId="6552999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52B0E7DC" w14:textId="77777777" w:rsidTr="009703E8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1441" w:type="pct"/>
            <w:vAlign w:val="center"/>
            <w:hideMark/>
          </w:tcPr>
          <w:p w14:paraId="7BD92ED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5E6653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7</w:t>
            </w:r>
          </w:p>
        </w:tc>
        <w:tc>
          <w:tcPr>
            <w:tcW w:w="2173" w:type="pct"/>
            <w:vAlign w:val="center"/>
            <w:hideMark/>
          </w:tcPr>
          <w:p w14:paraId="02C4CB1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,11E-15</w:t>
            </w:r>
          </w:p>
        </w:tc>
      </w:tr>
    </w:tbl>
    <w:p w14:paraId="13B18346" w14:textId="133B4DD2" w:rsidR="009703E8" w:rsidRDefault="009703E8" w:rsidP="005951AF">
      <w:pPr>
        <w:pStyle w:val="ac"/>
        <w:rPr>
          <w:rFonts w:asciiTheme="minorHAnsi" w:hAnsiTheme="minorHAnsi" w:cstheme="minorHAnsi"/>
          <w:b/>
          <w:bCs/>
          <w:sz w:val="22"/>
          <w:szCs w:val="22"/>
          <w:lang w:val="en-US"/>
        </w:rPr>
      </w:pPr>
    </w:p>
    <w:p w14:paraId="5BEF3129" w14:textId="329074C8" w:rsidR="009703E8" w:rsidRPr="009703E8" w:rsidRDefault="009703E8" w:rsidP="009703E8">
      <w:pPr>
        <w:pStyle w:val="ac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>Тест №</w:t>
      </w:r>
      <w:r>
        <w:rPr>
          <w:rFonts w:asciiTheme="minorHAnsi" w:hAnsiTheme="minorHAnsi" w:cstheme="minorHAnsi"/>
          <w:b/>
          <w:bCs/>
          <w:sz w:val="22"/>
          <w:szCs w:val="22"/>
        </w:rPr>
        <w:t>5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04"/>
        <w:gridCol w:w="1301"/>
        <w:gridCol w:w="1303"/>
        <w:gridCol w:w="4077"/>
      </w:tblGrid>
      <w:tr w:rsidR="009703E8" w:rsidRPr="009703E8" w14:paraId="4F9B2B25" w14:textId="77777777" w:rsidTr="009703E8">
        <w:tc>
          <w:tcPr>
            <w:tcW w:w="2134" w:type="pct"/>
            <w:gridSpan w:val="2"/>
            <w:hideMark/>
          </w:tcPr>
          <w:p w14:paraId="023DD328" w14:textId="0600E85B" w:rsidR="009703E8" w:rsidRPr="009703E8" w:rsidRDefault="009703E8" w:rsidP="00AB6BE0">
            <w:pPr>
              <w:suppressAutoHyphens w:val="0"/>
              <w:jc w:val="center"/>
              <w:rPr>
                <w:rFonts w:eastAsia="Times New Roman"/>
              </w:rPr>
            </w:pPr>
            <w:r>
              <w:rPr>
                <w:rFonts w:ascii="Consolas" w:eastAsia="Times New Roman" w:hAnsi="Consolas"/>
                <w:b/>
                <w:bCs/>
                <w:color w:val="000000"/>
                <w:sz w:val="22"/>
                <w:szCs w:val="22"/>
              </w:rPr>
              <w:t>Третьего</w:t>
            </w:r>
            <w:r w:rsidRPr="009703E8">
              <w:rPr>
                <w:rFonts w:ascii="Consolas" w:eastAsia="Times New Roman" w:hAnsi="Consolas"/>
                <w:b/>
                <w:bCs/>
                <w:color w:val="000000"/>
                <w:sz w:val="22"/>
                <w:szCs w:val="22"/>
              </w:rPr>
              <w:t xml:space="preserve"> порядок</w:t>
            </w:r>
          </w:p>
        </w:tc>
        <w:tc>
          <w:tcPr>
            <w:tcW w:w="2866" w:type="pct"/>
            <w:gridSpan w:val="2"/>
            <w:hideMark/>
          </w:tcPr>
          <w:p w14:paraId="18DA502B" w14:textId="77777777" w:rsidR="009703E8" w:rsidRPr="009703E8" w:rsidRDefault="009703E8" w:rsidP="00AB6BE0">
            <w:pPr>
              <w:pStyle w:val="a6"/>
              <w:spacing w:after="0"/>
              <w:contextualSpacing/>
              <w:rPr>
                <w:rFonts w:ascii="Cambria Math;serif" w:hAnsi="Cambria Math;serif" w:cs="Calibri" w:hint="eastAsia"/>
                <w:color w:val="000000"/>
                <w:highlight w:val="white"/>
              </w:rPr>
            </w:pP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λ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=2;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σ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</w:rPr>
              <w:t>=3</w:t>
            </w:r>
          </w:p>
          <w:p w14:paraId="0A4242AA" w14:textId="5934FFC1" w:rsidR="009703E8" w:rsidRPr="004331F7" w:rsidRDefault="009703E8" w:rsidP="00AB6BE0">
            <w:pPr>
              <w:pStyle w:val="a6"/>
              <w:spacing w:after="0" w:line="288" w:lineRule="auto"/>
              <w:rPr>
                <w:rFonts w:ascii="Cascadia Mono" w:hAnsi="Cascadia Mono" w:cs="Calibri"/>
                <w:color w:val="000000"/>
                <w:sz w:val="19"/>
                <w:highlight w:val="white"/>
                <w:vertAlign w:val="superscript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u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(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x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,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y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,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t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)=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x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+</w:t>
            </w: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y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2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+</w:t>
            </w:r>
            <w:r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t</w:t>
            </w:r>
            <w:r w:rsidRPr="004331F7">
              <w:rPr>
                <w:rFonts w:ascii="Cambria Math;serif" w:hAnsi="Cambria Math;serif" w:cs="Calibri"/>
                <w:color w:val="000000"/>
                <w:szCs w:val="22"/>
                <w:highlight w:val="white"/>
                <w:vertAlign w:val="superscript"/>
                <w:lang w:val="en-US"/>
              </w:rPr>
              <w:t>3</w:t>
            </w:r>
          </w:p>
          <w:p w14:paraId="2B04315A" w14:textId="0BEA997C" w:rsidR="009703E8" w:rsidRPr="004331F7" w:rsidRDefault="009703E8" w:rsidP="004331F7">
            <w:pPr>
              <w:pStyle w:val="ad"/>
              <w:spacing w:beforeAutospacing="0" w:afterAutospacing="0"/>
              <w:rPr>
                <w:rFonts w:hint="eastAsia"/>
                <w:lang w:val="en-US"/>
                <w14:ligatures w14:val="none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f</w:t>
            </w:r>
            <w:r w:rsidR="004331F7" w:rsidRPr="004331F7">
              <w:rPr>
                <w:rFonts w:ascii="Cambria Math" w:hAnsi="Cambria Math"/>
                <w:color w:val="000000"/>
                <w:lang w:val="en-US"/>
                <w14:ligatures w14:val="none"/>
              </w:rPr>
              <w:t>f</w:t>
            </w:r>
            <w:r w:rsidR="004331F7">
              <w:rPr>
                <w:rFonts w:ascii="Cambria Math" w:hAnsi="Cambria Math"/>
                <w:color w:val="000000"/>
                <w:lang w:val="en-US"/>
                <w14:ligatures w14:val="none"/>
              </w:rPr>
              <w:t>(</w:t>
            </w:r>
            <w:r w:rsidR="004331F7" w:rsidRPr="004331F7">
              <w:rPr>
                <w:rFonts w:ascii="Cambria Math" w:hAnsi="Cambria Math"/>
                <w:color w:val="000000"/>
                <w:lang w:val="en-US"/>
                <w14:ligatures w14:val="none"/>
              </w:rPr>
              <w:t>x,y,t</w:t>
            </w:r>
            <w:r w:rsidR="004331F7">
              <w:rPr>
                <w:rFonts w:ascii="Cambria Math" w:hAnsi="Cambria Math"/>
                <w:color w:val="000000"/>
                <w:lang w:val="en-US"/>
                <w14:ligatures w14:val="none"/>
              </w:rPr>
              <w:t>)</w:t>
            </w:r>
            <w:r w:rsidR="004331F7" w:rsidRPr="004331F7">
              <w:rPr>
                <w:rFonts w:ascii="Cambria Math" w:hAnsi="Cambria Math"/>
                <w:color w:val="000000"/>
                <w:lang w:val="en-US"/>
                <w14:ligatures w14:val="none"/>
              </w:rPr>
              <w:t>=9t</w:t>
            </w:r>
            <w:r w:rsidR="004331F7" w:rsidRPr="004331F7">
              <w:rPr>
                <w:rFonts w:ascii="Cambria Math" w:hAnsi="Cambria Math"/>
                <w:color w:val="000000"/>
                <w:vertAlign w:val="superscript"/>
                <w:lang w:val="en-US"/>
                <w14:ligatures w14:val="none"/>
              </w:rPr>
              <w:t>2</w:t>
            </w:r>
            <w:r w:rsidR="004331F7" w:rsidRPr="004331F7">
              <w:rPr>
                <w:rFonts w:ascii="Cambria Math" w:hAnsi="Cambria Math"/>
                <w:color w:val="000000"/>
                <w:lang w:val="en-US"/>
                <w14:ligatures w14:val="none"/>
              </w:rPr>
              <w:t>-8</w:t>
            </w:r>
          </w:p>
          <w:p w14:paraId="5AE60902" w14:textId="77777777" w:rsidR="009703E8" w:rsidRPr="009703E8" w:rsidRDefault="009703E8" w:rsidP="00AB6BE0">
            <w:pPr>
              <w:pStyle w:val="a6"/>
              <w:spacing w:after="0" w:line="288" w:lineRule="auto"/>
              <w:jc w:val="both"/>
              <w:rPr>
                <w:rFonts w:ascii="Calibri;sans-serif" w:hAnsi="Calibri;sans-serif" w:cs="Calibri" w:hint="eastAsia"/>
                <w:color w:val="000000"/>
                <w:highlight w:val="white"/>
                <w:lang w:val="en-US"/>
              </w:rPr>
            </w:pPr>
            <w:r>
              <w:rPr>
                <w:rFonts w:ascii="Calibri;sans-serif" w:hAnsi="Calibri;sans-serif" w:cs="Calibri"/>
                <w:color w:val="000000"/>
                <w:szCs w:val="22"/>
                <w:highlight w:val="white"/>
              </w:rPr>
              <w:t>КУ</w:t>
            </w:r>
            <w:r>
              <w:rPr>
                <w:rFonts w:ascii="Calibri;sans-serif" w:hAnsi="Calibri;sans-serif" w:cs="Calibri"/>
                <w:color w:val="000000"/>
                <w:highlight w:val="white"/>
                <w:lang w:val="en-US"/>
              </w:rPr>
              <w:t>-1</w:t>
            </w:r>
            <w:r w:rsidRPr="009703E8">
              <w:rPr>
                <w:rFonts w:ascii="Calibri;sans-serif" w:hAnsi="Calibri;sans-serif" w:cs="Calibri"/>
                <w:color w:val="000000"/>
                <w:szCs w:val="22"/>
                <w:highlight w:val="white"/>
                <w:lang w:val="en-US"/>
              </w:rPr>
              <w:t>:1, 2, 3, 8, 13, 12, 11, 6</w:t>
            </w:r>
          </w:p>
          <w:p w14:paraId="45F47E39" w14:textId="77777777" w:rsidR="009703E8" w:rsidRPr="009703E8" w:rsidRDefault="009703E8" w:rsidP="00AB6BE0">
            <w:pPr>
              <w:suppressAutoHyphens w:val="0"/>
              <w:rPr>
                <w:rFonts w:eastAsia="Times New Roman"/>
                <w:lang w:val="en-US"/>
              </w:rPr>
            </w:pPr>
            <w:r w:rsidRPr="009703E8">
              <w:rPr>
                <w:rFonts w:ascii="Cambria Math;serif" w:hAnsi="Cambria Math;serif" w:cs="Calibri"/>
                <w:color w:val="000000"/>
                <w:szCs w:val="22"/>
                <w:highlight w:val="white"/>
                <w:lang w:val="en-US"/>
              </w:rPr>
              <w:t>t∈{0,1,2,3,4,5}</w:t>
            </w:r>
            <w:r w:rsidRPr="009703E8">
              <w:rPr>
                <w:rFonts w:ascii="Cascadia Mono" w:hAnsi="Cascadia Mono" w:cs="Calibri"/>
                <w:color w:val="000000"/>
                <w:sz w:val="19"/>
                <w:szCs w:val="22"/>
                <w:highlight w:val="white"/>
                <w:lang w:val="en-US"/>
              </w:rPr>
              <w:t xml:space="preserve"> </w:t>
            </w:r>
          </w:p>
        </w:tc>
      </w:tr>
      <w:tr w:rsidR="009703E8" w:rsidRPr="009703E8" w14:paraId="3C07DE4C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</w:tcPr>
          <w:p w14:paraId="0932C0EA" w14:textId="302CB942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</w:t>
            </w:r>
          </w:p>
        </w:tc>
        <w:tc>
          <w:tcPr>
            <w:tcW w:w="1387" w:type="pct"/>
            <w:gridSpan w:val="2"/>
            <w:vAlign w:val="center"/>
          </w:tcPr>
          <w:p w14:paraId="7B1F889A" w14:textId="3ECBD572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*</w:t>
            </w:r>
          </w:p>
        </w:tc>
        <w:tc>
          <w:tcPr>
            <w:tcW w:w="2173" w:type="pct"/>
            <w:vAlign w:val="center"/>
          </w:tcPr>
          <w:p w14:paraId="03C8739C" w14:textId="2CC8404B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>
              <w:rPr>
                <w:rFonts w:ascii="Liberation Sans" w:eastAsia="Times New Roman" w:hAnsi="Liberation Sans" w:cs="Liberation Sans"/>
                <w:sz w:val="20"/>
                <w:szCs w:val="20"/>
                <w:lang w:val="en-US"/>
              </w:rPr>
              <w:t>U-U*</w:t>
            </w:r>
          </w:p>
        </w:tc>
      </w:tr>
      <w:tr w:rsidR="009703E8" w:rsidRPr="009703E8" w14:paraId="1FA3802B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329646E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4A2AAC36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621D7878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7C3AA19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E78ACA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684D4B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</w:t>
            </w:r>
          </w:p>
        </w:tc>
        <w:tc>
          <w:tcPr>
            <w:tcW w:w="2173" w:type="pct"/>
            <w:vAlign w:val="center"/>
            <w:hideMark/>
          </w:tcPr>
          <w:p w14:paraId="40E0697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,66E-15</w:t>
            </w:r>
          </w:p>
        </w:tc>
      </w:tr>
      <w:tr w:rsidR="009703E8" w:rsidRPr="009703E8" w14:paraId="7F7A888F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70551F6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CA18EB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2173" w:type="pct"/>
            <w:vAlign w:val="center"/>
            <w:hideMark/>
          </w:tcPr>
          <w:p w14:paraId="2CEC475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5,33E-15</w:t>
            </w:r>
          </w:p>
        </w:tc>
      </w:tr>
      <w:tr w:rsidR="009703E8" w:rsidRPr="009703E8" w14:paraId="2C52FCCF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1AD5C49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5E4C62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2173" w:type="pct"/>
            <w:vAlign w:val="center"/>
            <w:hideMark/>
          </w:tcPr>
          <w:p w14:paraId="049391F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07E-14</w:t>
            </w:r>
          </w:p>
        </w:tc>
      </w:tr>
      <w:tr w:rsidR="009703E8" w:rsidRPr="009703E8" w14:paraId="3BD177C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6B9496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D418A6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1,3536379018612</w:t>
            </w:r>
          </w:p>
        </w:tc>
        <w:tc>
          <w:tcPr>
            <w:tcW w:w="2173" w:type="pct"/>
            <w:vAlign w:val="center"/>
            <w:hideMark/>
          </w:tcPr>
          <w:p w14:paraId="266640D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35363790186125</w:t>
            </w:r>
          </w:p>
        </w:tc>
      </w:tr>
      <w:tr w:rsidR="009703E8" w:rsidRPr="009703E8" w14:paraId="17B2A0A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DEBFB2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1100C4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9,3536379018613</w:t>
            </w:r>
          </w:p>
        </w:tc>
        <w:tc>
          <w:tcPr>
            <w:tcW w:w="2173" w:type="pct"/>
            <w:vAlign w:val="center"/>
            <w:hideMark/>
          </w:tcPr>
          <w:p w14:paraId="2FB396F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35363790186126</w:t>
            </w:r>
          </w:p>
        </w:tc>
      </w:tr>
      <w:tr w:rsidR="009703E8" w:rsidRPr="009703E8" w14:paraId="7546CD3F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3AC8E46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7EE374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</w:t>
            </w:r>
          </w:p>
        </w:tc>
        <w:tc>
          <w:tcPr>
            <w:tcW w:w="2173" w:type="pct"/>
            <w:vAlign w:val="center"/>
            <w:hideMark/>
          </w:tcPr>
          <w:p w14:paraId="18CC6B8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5,33E-15</w:t>
            </w:r>
          </w:p>
        </w:tc>
      </w:tr>
      <w:tr w:rsidR="009703E8" w:rsidRPr="009703E8" w14:paraId="2BBF538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383CDF9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25AD83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7,2453468697124</w:t>
            </w:r>
          </w:p>
        </w:tc>
        <w:tc>
          <w:tcPr>
            <w:tcW w:w="2173" w:type="pct"/>
            <w:vAlign w:val="center"/>
            <w:hideMark/>
          </w:tcPr>
          <w:p w14:paraId="42254B1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24534686971235</w:t>
            </w:r>
          </w:p>
        </w:tc>
      </w:tr>
      <w:tr w:rsidR="009703E8" w:rsidRPr="009703E8" w14:paraId="6C2EA936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5F5350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AFFD0C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8</w:t>
            </w:r>
          </w:p>
        </w:tc>
        <w:tc>
          <w:tcPr>
            <w:tcW w:w="2173" w:type="pct"/>
            <w:vAlign w:val="center"/>
            <w:hideMark/>
          </w:tcPr>
          <w:p w14:paraId="12F8C1C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230CCE4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51E661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A405D2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9,3536379018613</w:t>
            </w:r>
          </w:p>
        </w:tc>
        <w:tc>
          <w:tcPr>
            <w:tcW w:w="2173" w:type="pct"/>
            <w:vAlign w:val="center"/>
            <w:hideMark/>
          </w:tcPr>
          <w:p w14:paraId="624242E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35363790186126</w:t>
            </w:r>
          </w:p>
        </w:tc>
      </w:tr>
      <w:tr w:rsidR="009703E8" w:rsidRPr="009703E8" w14:paraId="71678CE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3D51CB5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5F28AC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,3536379018613</w:t>
            </w:r>
          </w:p>
        </w:tc>
        <w:tc>
          <w:tcPr>
            <w:tcW w:w="2173" w:type="pct"/>
            <w:vAlign w:val="center"/>
            <w:hideMark/>
          </w:tcPr>
          <w:p w14:paraId="44C269F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35363790186125</w:t>
            </w:r>
          </w:p>
        </w:tc>
      </w:tr>
      <w:tr w:rsidR="009703E8" w:rsidRPr="009703E8" w14:paraId="341E549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2C9677C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37CF32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4</w:t>
            </w:r>
          </w:p>
        </w:tc>
        <w:tc>
          <w:tcPr>
            <w:tcW w:w="2173" w:type="pct"/>
            <w:vAlign w:val="center"/>
            <w:hideMark/>
          </w:tcPr>
          <w:p w14:paraId="0B897A1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07E-14</w:t>
            </w:r>
          </w:p>
        </w:tc>
      </w:tr>
      <w:tr w:rsidR="009703E8" w:rsidRPr="009703E8" w14:paraId="2BA843A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A9F3B0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9A9760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8</w:t>
            </w:r>
          </w:p>
        </w:tc>
        <w:tc>
          <w:tcPr>
            <w:tcW w:w="2173" w:type="pct"/>
            <w:vAlign w:val="center"/>
            <w:hideMark/>
          </w:tcPr>
          <w:p w14:paraId="1520F01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62CB31A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7138439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685131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0</w:t>
            </w:r>
          </w:p>
        </w:tc>
        <w:tc>
          <w:tcPr>
            <w:tcW w:w="2173" w:type="pct"/>
            <w:vAlign w:val="center"/>
            <w:hideMark/>
          </w:tcPr>
          <w:p w14:paraId="0A39B46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0CEFDC9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283CCA2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3F23347F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44A1C42D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74D98FB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8EEA2C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5E7E49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7</w:t>
            </w:r>
          </w:p>
        </w:tc>
        <w:tc>
          <w:tcPr>
            <w:tcW w:w="2173" w:type="pct"/>
            <w:vAlign w:val="center"/>
            <w:hideMark/>
          </w:tcPr>
          <w:p w14:paraId="4C3A54F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07E-14</w:t>
            </w:r>
          </w:p>
        </w:tc>
      </w:tr>
      <w:tr w:rsidR="009703E8" w:rsidRPr="009703E8" w14:paraId="7791AE3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96A79F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4D55AD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1</w:t>
            </w:r>
          </w:p>
        </w:tc>
        <w:tc>
          <w:tcPr>
            <w:tcW w:w="2173" w:type="pct"/>
            <w:vAlign w:val="center"/>
            <w:hideMark/>
          </w:tcPr>
          <w:p w14:paraId="680A8B5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07E-14</w:t>
            </w:r>
          </w:p>
        </w:tc>
      </w:tr>
      <w:tr w:rsidR="009703E8" w:rsidRPr="009703E8" w14:paraId="0EAA957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2AD5C46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5DD966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3</w:t>
            </w:r>
          </w:p>
        </w:tc>
        <w:tc>
          <w:tcPr>
            <w:tcW w:w="2173" w:type="pct"/>
            <w:vAlign w:val="center"/>
            <w:hideMark/>
          </w:tcPr>
          <w:p w14:paraId="00DF396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76C5155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134B6A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E50AB8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1,1147900973715</w:t>
            </w:r>
          </w:p>
        </w:tc>
        <w:tc>
          <w:tcPr>
            <w:tcW w:w="2173" w:type="pct"/>
            <w:vAlign w:val="center"/>
            <w:hideMark/>
          </w:tcPr>
          <w:p w14:paraId="17D2384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11479009737147</w:t>
            </w:r>
          </w:p>
        </w:tc>
      </w:tr>
      <w:tr w:rsidR="009703E8" w:rsidRPr="009703E8" w14:paraId="75DD401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1D1856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DF67FA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9,1147900973715</w:t>
            </w:r>
          </w:p>
        </w:tc>
        <w:tc>
          <w:tcPr>
            <w:tcW w:w="2173" w:type="pct"/>
            <w:vAlign w:val="center"/>
            <w:hideMark/>
          </w:tcPr>
          <w:p w14:paraId="548B0F7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11479009737145</w:t>
            </w:r>
          </w:p>
        </w:tc>
      </w:tr>
      <w:tr w:rsidR="009703E8" w:rsidRPr="009703E8" w14:paraId="1E0A224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3F18A5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455753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1</w:t>
            </w:r>
          </w:p>
        </w:tc>
        <w:tc>
          <w:tcPr>
            <w:tcW w:w="2173" w:type="pct"/>
            <w:vAlign w:val="center"/>
            <w:hideMark/>
          </w:tcPr>
          <w:p w14:paraId="7D7F772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07E-14</w:t>
            </w:r>
          </w:p>
        </w:tc>
      </w:tr>
      <w:tr w:rsidR="009703E8" w:rsidRPr="009703E8" w14:paraId="5103670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5D0D56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798B12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7,6155674084763</w:t>
            </w:r>
          </w:p>
        </w:tc>
        <w:tc>
          <w:tcPr>
            <w:tcW w:w="2173" w:type="pct"/>
            <w:vAlign w:val="center"/>
            <w:hideMark/>
          </w:tcPr>
          <w:p w14:paraId="77D211D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61556740847626</w:t>
            </w:r>
          </w:p>
        </w:tc>
      </w:tr>
      <w:tr w:rsidR="009703E8" w:rsidRPr="009703E8" w14:paraId="7A48C72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A94768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C94AE2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7</w:t>
            </w:r>
          </w:p>
        </w:tc>
        <w:tc>
          <w:tcPr>
            <w:tcW w:w="2173" w:type="pct"/>
            <w:vAlign w:val="center"/>
            <w:hideMark/>
          </w:tcPr>
          <w:p w14:paraId="6EE8F69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46CAB3C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50D54A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B76302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39,1147900973715</w:t>
            </w:r>
          </w:p>
        </w:tc>
        <w:tc>
          <w:tcPr>
            <w:tcW w:w="2173" w:type="pct"/>
            <w:vAlign w:val="center"/>
            <w:hideMark/>
          </w:tcPr>
          <w:p w14:paraId="0022816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11479009737145</w:t>
            </w:r>
          </w:p>
        </w:tc>
      </w:tr>
      <w:tr w:rsidR="009703E8" w:rsidRPr="009703E8" w14:paraId="669D07C3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95F494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78A562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7,1147900973715</w:t>
            </w:r>
          </w:p>
        </w:tc>
        <w:tc>
          <w:tcPr>
            <w:tcW w:w="2173" w:type="pct"/>
            <w:vAlign w:val="center"/>
            <w:hideMark/>
          </w:tcPr>
          <w:p w14:paraId="6117BC3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11479009737147</w:t>
            </w:r>
          </w:p>
        </w:tc>
      </w:tr>
      <w:tr w:rsidR="009703E8" w:rsidRPr="009703E8" w14:paraId="0C1C068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313FA5F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1CFFF8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3</w:t>
            </w:r>
          </w:p>
        </w:tc>
        <w:tc>
          <w:tcPr>
            <w:tcW w:w="2173" w:type="pct"/>
            <w:vAlign w:val="center"/>
            <w:hideMark/>
          </w:tcPr>
          <w:p w14:paraId="538ABA5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7,11E-15</w:t>
            </w:r>
          </w:p>
        </w:tc>
      </w:tr>
      <w:tr w:rsidR="009703E8" w:rsidRPr="009703E8" w14:paraId="469CC925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2A326DB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6BA7B9B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7</w:t>
            </w:r>
          </w:p>
        </w:tc>
        <w:tc>
          <w:tcPr>
            <w:tcW w:w="2173" w:type="pct"/>
            <w:vAlign w:val="center"/>
            <w:hideMark/>
          </w:tcPr>
          <w:p w14:paraId="1C8C1F6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1793A9B8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7DD626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3154B6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9</w:t>
            </w:r>
          </w:p>
        </w:tc>
        <w:tc>
          <w:tcPr>
            <w:tcW w:w="2173" w:type="pct"/>
            <w:vAlign w:val="center"/>
            <w:hideMark/>
          </w:tcPr>
          <w:p w14:paraId="72FAB8E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38C4809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16E2B5D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1265A85C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60F882F3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04F91A5F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585F24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EAD5ED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4</w:t>
            </w:r>
          </w:p>
        </w:tc>
        <w:tc>
          <w:tcPr>
            <w:tcW w:w="2173" w:type="pct"/>
            <w:vAlign w:val="center"/>
            <w:hideMark/>
          </w:tcPr>
          <w:p w14:paraId="3C1B78E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  <w:tr w:rsidR="009703E8" w:rsidRPr="009703E8" w14:paraId="0A6F04A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3755EB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8BE7E4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8</w:t>
            </w:r>
          </w:p>
        </w:tc>
        <w:tc>
          <w:tcPr>
            <w:tcW w:w="2173" w:type="pct"/>
            <w:vAlign w:val="center"/>
            <w:hideMark/>
          </w:tcPr>
          <w:p w14:paraId="2EFF125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,26E-14</w:t>
            </w:r>
          </w:p>
        </w:tc>
      </w:tr>
      <w:tr w:rsidR="009703E8" w:rsidRPr="009703E8" w14:paraId="589C918B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011150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A5FF85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0</w:t>
            </w:r>
          </w:p>
        </w:tc>
        <w:tc>
          <w:tcPr>
            <w:tcW w:w="2173" w:type="pct"/>
            <w:vAlign w:val="center"/>
            <w:hideMark/>
          </w:tcPr>
          <w:p w14:paraId="1EC7232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396CF9F5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9885D7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F75404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8,4613249036983</w:t>
            </w:r>
          </w:p>
        </w:tc>
        <w:tc>
          <w:tcPr>
            <w:tcW w:w="2173" w:type="pct"/>
            <w:vAlign w:val="center"/>
            <w:hideMark/>
          </w:tcPr>
          <w:p w14:paraId="6030565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46132490369833</w:t>
            </w:r>
          </w:p>
        </w:tc>
      </w:tr>
      <w:tr w:rsidR="009703E8" w:rsidRPr="009703E8" w14:paraId="5D061F4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24BE083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94EFD0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6,4613249036984</w:t>
            </w:r>
          </w:p>
        </w:tc>
        <w:tc>
          <w:tcPr>
            <w:tcW w:w="2173" w:type="pct"/>
            <w:vAlign w:val="center"/>
            <w:hideMark/>
          </w:tcPr>
          <w:p w14:paraId="564CD7F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46132490369835</w:t>
            </w:r>
          </w:p>
        </w:tc>
      </w:tr>
      <w:tr w:rsidR="009703E8" w:rsidRPr="009703E8" w14:paraId="6749EDA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EEBE7D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8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B2A5AF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68</w:t>
            </w:r>
          </w:p>
        </w:tc>
        <w:tc>
          <w:tcPr>
            <w:tcW w:w="2173" w:type="pct"/>
            <w:vAlign w:val="center"/>
            <w:hideMark/>
          </w:tcPr>
          <w:p w14:paraId="32F11F4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4,26E-14</w:t>
            </w:r>
          </w:p>
        </w:tc>
      </w:tr>
      <w:tr w:rsidR="009703E8" w:rsidRPr="009703E8" w14:paraId="44E55DB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1A2F6ACD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820FE5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5,4651899429406</w:t>
            </w:r>
          </w:p>
        </w:tc>
        <w:tc>
          <w:tcPr>
            <w:tcW w:w="2173" w:type="pct"/>
            <w:vAlign w:val="center"/>
            <w:hideMark/>
          </w:tcPr>
          <w:p w14:paraId="14CAD8A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3,46518994294057</w:t>
            </w:r>
          </w:p>
        </w:tc>
      </w:tr>
      <w:tr w:rsidR="009703E8" w:rsidRPr="009703E8" w14:paraId="665F16C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2E4955C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E6B94E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4</w:t>
            </w:r>
          </w:p>
        </w:tc>
        <w:tc>
          <w:tcPr>
            <w:tcW w:w="2173" w:type="pct"/>
            <w:vAlign w:val="center"/>
            <w:hideMark/>
          </w:tcPr>
          <w:p w14:paraId="103BEF7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1A37B0E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8FA9D7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17907F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76,4613249036984</w:t>
            </w:r>
          </w:p>
        </w:tc>
        <w:tc>
          <w:tcPr>
            <w:tcW w:w="2173" w:type="pct"/>
            <w:vAlign w:val="center"/>
            <w:hideMark/>
          </w:tcPr>
          <w:p w14:paraId="4B33B87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46132490369835</w:t>
            </w:r>
          </w:p>
        </w:tc>
      </w:tr>
      <w:tr w:rsidR="009703E8" w:rsidRPr="009703E8" w14:paraId="626E6DC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58B40D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2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A42B87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4,4613249036984</w:t>
            </w:r>
          </w:p>
        </w:tc>
        <w:tc>
          <w:tcPr>
            <w:tcW w:w="2173" w:type="pct"/>
            <w:vAlign w:val="center"/>
            <w:hideMark/>
          </w:tcPr>
          <w:p w14:paraId="5CAC8B7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46132490369838</w:t>
            </w:r>
          </w:p>
        </w:tc>
      </w:tr>
      <w:tr w:rsidR="009703E8" w:rsidRPr="009703E8" w14:paraId="43B36C8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177461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0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7C79F9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0</w:t>
            </w:r>
          </w:p>
        </w:tc>
        <w:tc>
          <w:tcPr>
            <w:tcW w:w="2173" w:type="pct"/>
            <w:vAlign w:val="center"/>
            <w:hideMark/>
          </w:tcPr>
          <w:p w14:paraId="604149A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23F09085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55831B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lastRenderedPageBreak/>
              <w:t>84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3791BA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84</w:t>
            </w:r>
          </w:p>
        </w:tc>
        <w:tc>
          <w:tcPr>
            <w:tcW w:w="2173" w:type="pct"/>
            <w:vAlign w:val="center"/>
            <w:hideMark/>
          </w:tcPr>
          <w:p w14:paraId="48273A3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1,42E-14</w:t>
            </w:r>
          </w:p>
        </w:tc>
      </w:tr>
      <w:tr w:rsidR="009703E8" w:rsidRPr="009703E8" w14:paraId="59D1AC2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EE4F78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96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0FA207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96</w:t>
            </w:r>
          </w:p>
        </w:tc>
        <w:tc>
          <w:tcPr>
            <w:tcW w:w="2173" w:type="pct"/>
            <w:vAlign w:val="center"/>
            <w:hideMark/>
          </w:tcPr>
          <w:p w14:paraId="66BC1DD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42E-14</w:t>
            </w:r>
          </w:p>
        </w:tc>
      </w:tr>
      <w:tr w:rsidR="009703E8" w:rsidRPr="009703E8" w14:paraId="458CAB2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shd w:val="clear" w:color="auto" w:fill="E2EFD9" w:themeFill="accent6" w:themeFillTint="33"/>
            <w:vAlign w:val="center"/>
            <w:hideMark/>
          </w:tcPr>
          <w:p w14:paraId="5BC729D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</w:t>
            </w:r>
          </w:p>
        </w:tc>
        <w:tc>
          <w:tcPr>
            <w:tcW w:w="1387" w:type="pct"/>
            <w:gridSpan w:val="2"/>
            <w:shd w:val="clear" w:color="auto" w:fill="E2EFD9" w:themeFill="accent6" w:themeFillTint="33"/>
            <w:vAlign w:val="center"/>
            <w:hideMark/>
          </w:tcPr>
          <w:p w14:paraId="029D01BD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  <w:tc>
          <w:tcPr>
            <w:tcW w:w="2173" w:type="pct"/>
            <w:shd w:val="clear" w:color="auto" w:fill="E2EFD9" w:themeFill="accent6" w:themeFillTint="33"/>
            <w:vAlign w:val="center"/>
            <w:hideMark/>
          </w:tcPr>
          <w:p w14:paraId="5C5860F6" w14:textId="77777777" w:rsidR="009703E8" w:rsidRPr="009703E8" w:rsidRDefault="009703E8" w:rsidP="009703E8">
            <w:pPr>
              <w:suppressAutoHyphens w:val="0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</w:p>
        </w:tc>
      </w:tr>
      <w:tr w:rsidR="009703E8" w:rsidRPr="009703E8" w14:paraId="49B60A5F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08E528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2F00E5B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5</w:t>
            </w:r>
          </w:p>
        </w:tc>
        <w:tc>
          <w:tcPr>
            <w:tcW w:w="2173" w:type="pct"/>
            <w:vAlign w:val="center"/>
            <w:hideMark/>
          </w:tcPr>
          <w:p w14:paraId="5078EA0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,42E-14</w:t>
            </w:r>
          </w:p>
        </w:tc>
      </w:tr>
      <w:tr w:rsidR="009703E8" w:rsidRPr="009703E8" w14:paraId="1BCABA60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7B8A87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223C1C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9</w:t>
            </w:r>
          </w:p>
        </w:tc>
        <w:tc>
          <w:tcPr>
            <w:tcW w:w="2173" w:type="pct"/>
            <w:vAlign w:val="center"/>
            <w:hideMark/>
          </w:tcPr>
          <w:p w14:paraId="20CE0CB8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,84E-14</w:t>
            </w:r>
          </w:p>
        </w:tc>
      </w:tr>
      <w:tr w:rsidR="009703E8" w:rsidRPr="009703E8" w14:paraId="4AFFDF1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B5CABF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D3D502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1</w:t>
            </w:r>
          </w:p>
        </w:tc>
        <w:tc>
          <w:tcPr>
            <w:tcW w:w="2173" w:type="pct"/>
            <w:vAlign w:val="center"/>
            <w:hideMark/>
          </w:tcPr>
          <w:p w14:paraId="7439084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84E-14</w:t>
            </w:r>
          </w:p>
        </w:tc>
      </w:tr>
      <w:tr w:rsidR="009703E8" w:rsidRPr="009703E8" w14:paraId="4A6E2F1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51E57E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081E73D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9,608199149377</w:t>
            </w:r>
          </w:p>
        </w:tc>
        <w:tc>
          <w:tcPr>
            <w:tcW w:w="2173" w:type="pct"/>
            <w:vAlign w:val="center"/>
            <w:hideMark/>
          </w:tcPr>
          <w:p w14:paraId="134EA07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60819914937662</w:t>
            </w:r>
          </w:p>
        </w:tc>
      </w:tr>
      <w:tr w:rsidR="009703E8" w:rsidRPr="009703E8" w14:paraId="4DF7833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011AB5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0E64F71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7,608199149377</w:t>
            </w:r>
          </w:p>
        </w:tc>
        <w:tc>
          <w:tcPr>
            <w:tcW w:w="2173" w:type="pct"/>
            <w:vAlign w:val="center"/>
            <w:hideMark/>
          </w:tcPr>
          <w:p w14:paraId="5E82760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60819914937667</w:t>
            </w:r>
          </w:p>
        </w:tc>
      </w:tr>
      <w:tr w:rsidR="009703E8" w:rsidRPr="009703E8" w14:paraId="6F4CD189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2B720BE2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9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13E9F5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29</w:t>
            </w:r>
          </w:p>
        </w:tc>
        <w:tc>
          <w:tcPr>
            <w:tcW w:w="2173" w:type="pct"/>
            <w:vAlign w:val="center"/>
            <w:hideMark/>
          </w:tcPr>
          <w:p w14:paraId="6A7395F5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2,84E-14</w:t>
            </w:r>
          </w:p>
        </w:tc>
      </w:tr>
      <w:tr w:rsidR="009703E8" w:rsidRPr="009703E8" w14:paraId="228C8EF7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710F666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6D99F4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6,852039761253</w:t>
            </w:r>
          </w:p>
        </w:tc>
        <w:tc>
          <w:tcPr>
            <w:tcW w:w="2173" w:type="pct"/>
            <w:vAlign w:val="center"/>
            <w:hideMark/>
          </w:tcPr>
          <w:p w14:paraId="15C0DA8A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3,85203976125308</w:t>
            </w:r>
          </w:p>
        </w:tc>
      </w:tr>
      <w:tr w:rsidR="009703E8" w:rsidRPr="009703E8" w14:paraId="2B086C2E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555615E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3784F92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5</w:t>
            </w:r>
          </w:p>
        </w:tc>
        <w:tc>
          <w:tcPr>
            <w:tcW w:w="2173" w:type="pct"/>
            <w:vAlign w:val="center"/>
            <w:hideMark/>
          </w:tcPr>
          <w:p w14:paraId="0356911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,68E-14</w:t>
            </w:r>
          </w:p>
        </w:tc>
      </w:tr>
      <w:tr w:rsidR="009703E8" w:rsidRPr="009703E8" w14:paraId="13BE7204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7D2AF83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7481A8E7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37,608199149377</w:t>
            </w:r>
          </w:p>
        </w:tc>
        <w:tc>
          <w:tcPr>
            <w:tcW w:w="2173" w:type="pct"/>
            <w:vAlign w:val="center"/>
            <w:hideMark/>
          </w:tcPr>
          <w:p w14:paraId="2D398C0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60819914937667</w:t>
            </w:r>
          </w:p>
        </w:tc>
      </w:tr>
      <w:tr w:rsidR="009703E8" w:rsidRPr="009703E8" w14:paraId="756967A1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0C28CC23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3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42C1589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5,608199149377</w:t>
            </w:r>
          </w:p>
        </w:tc>
        <w:tc>
          <w:tcPr>
            <w:tcW w:w="2173" w:type="pct"/>
            <w:vAlign w:val="center"/>
            <w:hideMark/>
          </w:tcPr>
          <w:p w14:paraId="7A42F2CC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6081991493767</w:t>
            </w:r>
          </w:p>
        </w:tc>
      </w:tr>
      <w:tr w:rsidR="009703E8" w:rsidRPr="009703E8" w14:paraId="6AA18442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67B97E8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1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5236EDC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1</w:t>
            </w:r>
          </w:p>
        </w:tc>
        <w:tc>
          <w:tcPr>
            <w:tcW w:w="2173" w:type="pct"/>
            <w:vAlign w:val="center"/>
            <w:hideMark/>
          </w:tcPr>
          <w:p w14:paraId="204DFAF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-2,84E-14</w:t>
            </w:r>
          </w:p>
        </w:tc>
      </w:tr>
      <w:tr w:rsidR="009703E8" w:rsidRPr="009703E8" w14:paraId="30121F9D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515BD076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5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4A591BB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45</w:t>
            </w:r>
          </w:p>
        </w:tc>
        <w:tc>
          <w:tcPr>
            <w:tcW w:w="2173" w:type="pct"/>
            <w:vAlign w:val="center"/>
            <w:hideMark/>
          </w:tcPr>
          <w:p w14:paraId="5788A440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5,68E-14</w:t>
            </w:r>
          </w:p>
        </w:tc>
      </w:tr>
      <w:tr w:rsidR="009703E8" w:rsidRPr="009703E8" w14:paraId="1FE0881A" w14:textId="77777777" w:rsidTr="009703E8">
        <w:tblPrEx>
          <w:tblCellSpacing w:w="0" w:type="dxa"/>
        </w:tblPrEx>
        <w:trPr>
          <w:trHeight w:val="252"/>
          <w:tblCellSpacing w:w="0" w:type="dxa"/>
        </w:trPr>
        <w:tc>
          <w:tcPr>
            <w:tcW w:w="1441" w:type="pct"/>
            <w:vAlign w:val="center"/>
            <w:hideMark/>
          </w:tcPr>
          <w:p w14:paraId="4253A73F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57</w:t>
            </w:r>
          </w:p>
        </w:tc>
        <w:tc>
          <w:tcPr>
            <w:tcW w:w="1387" w:type="pct"/>
            <w:gridSpan w:val="2"/>
            <w:vAlign w:val="center"/>
            <w:hideMark/>
          </w:tcPr>
          <w:p w14:paraId="1E43F43B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157</w:t>
            </w:r>
          </w:p>
        </w:tc>
        <w:tc>
          <w:tcPr>
            <w:tcW w:w="2173" w:type="pct"/>
            <w:vAlign w:val="center"/>
            <w:hideMark/>
          </w:tcPr>
          <w:p w14:paraId="2FFD34D4" w14:textId="77777777" w:rsidR="009703E8" w:rsidRPr="009703E8" w:rsidRDefault="009703E8" w:rsidP="009703E8">
            <w:pPr>
              <w:suppressAutoHyphens w:val="0"/>
              <w:jc w:val="right"/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</w:pPr>
            <w:r w:rsidRPr="009703E8">
              <w:rPr>
                <w:rFonts w:ascii="Liberation Sans" w:eastAsia="Times New Roman" w:hAnsi="Liberation Sans" w:cs="Liberation Sans"/>
                <w:sz w:val="20"/>
                <w:szCs w:val="20"/>
                <w14:ligatures w14:val="none"/>
              </w:rPr>
              <w:t>0</w:t>
            </w:r>
          </w:p>
        </w:tc>
      </w:tr>
    </w:tbl>
    <w:p w14:paraId="65251DA5" w14:textId="2567F433" w:rsidR="009703E8" w:rsidRDefault="009703E8" w:rsidP="005951AF">
      <w:pPr>
        <w:pStyle w:val="ac"/>
        <w:rPr>
          <w:rFonts w:asciiTheme="minorHAnsi" w:hAnsiTheme="minorHAnsi" w:cstheme="minorHAnsi"/>
          <w:b/>
          <w:bCs/>
          <w:sz w:val="22"/>
          <w:szCs w:val="22"/>
          <w:lang w:val="en-US"/>
        </w:rPr>
      </w:pPr>
    </w:p>
    <w:p w14:paraId="20100C91" w14:textId="0C567A3B" w:rsidR="004331F7" w:rsidRDefault="004331F7" w:rsidP="005951AF">
      <w:pPr>
        <w:pStyle w:val="ac"/>
        <w:rPr>
          <w:rFonts w:ascii="Calibri" w:hAnsi="Calibri" w:cs="Calibri"/>
          <w:color w:val="000000"/>
        </w:rPr>
      </w:pPr>
      <w:r>
        <w:rPr>
          <w:rFonts w:ascii="Calibri" w:hAnsi="Calibri" w:cs="Calibri"/>
          <w:b/>
          <w:bCs/>
          <w:color w:val="000000"/>
        </w:rPr>
        <w:t>Вывод:</w:t>
      </w:r>
      <w:r>
        <w:rPr>
          <w:rFonts w:ascii="Calibri" w:hAnsi="Calibri" w:cs="Calibri"/>
          <w:color w:val="000000"/>
        </w:rPr>
        <w:t xml:space="preserve"> на полиноме третьей степени по времени появилась существенная погрешность, которой не было на двух прошлых тестах, следовательно порядок аппроксимации по времени трехслойной явной схемы равен двум.</w:t>
      </w:r>
    </w:p>
    <w:p w14:paraId="6C9BE839" w14:textId="77777777" w:rsidR="004331F7" w:rsidRDefault="004331F7" w:rsidP="005951AF">
      <w:pPr>
        <w:pStyle w:val="ac"/>
        <w:rPr>
          <w:rFonts w:ascii="Calibri" w:hAnsi="Calibri" w:cs="Calibri"/>
          <w:color w:val="000000"/>
        </w:rPr>
      </w:pPr>
    </w:p>
    <w:p w14:paraId="0E63B701" w14:textId="3428B4CA" w:rsidR="004331F7" w:rsidRDefault="004331F7" w:rsidP="004331F7">
      <w:pPr>
        <w:suppressAutoHyphens w:val="0"/>
        <w:spacing w:after="160"/>
        <w:ind w:left="720"/>
        <w:jc w:val="both"/>
        <w:rPr>
          <w:rFonts w:ascii="Calibri" w:eastAsia="Times New Roman" w:hAnsi="Calibri" w:cs="Calibri"/>
          <w:b/>
          <w:bCs/>
          <w:i/>
          <w:iCs/>
          <w:color w:val="000000"/>
          <w14:ligatures w14:val="none"/>
        </w:rPr>
      </w:pPr>
      <w:r w:rsidRPr="004331F7">
        <w:rPr>
          <w:rFonts w:ascii="Calibri" w:eastAsia="Times New Roman" w:hAnsi="Calibri" w:cs="Calibri"/>
          <w:b/>
          <w:bCs/>
          <w:i/>
          <w:iCs/>
          <w:color w:val="000000"/>
          <w14:ligatures w14:val="none"/>
        </w:rPr>
        <w:t>Тесты на порядок сходимости:</w:t>
      </w:r>
    </w:p>
    <w:p w14:paraId="18AC7A62" w14:textId="2BDFC2A4" w:rsidR="004331F7" w:rsidRDefault="004331F7" w:rsidP="004331F7">
      <w:pPr>
        <w:suppressAutoHyphens w:val="0"/>
        <w:spacing w:after="160"/>
        <w:ind w:left="720"/>
        <w:jc w:val="both"/>
        <w:rPr>
          <w:rFonts w:ascii="Calibri" w:eastAsia="Times New Roman" w:hAnsi="Calibri" w:cs="Calibri"/>
          <w:b/>
          <w:bCs/>
          <w:i/>
          <w:iCs/>
          <w:color w:val="000000"/>
          <w14:ligatures w14:val="none"/>
        </w:rPr>
      </w:pP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48"/>
        <w:gridCol w:w="4076"/>
        <w:gridCol w:w="661"/>
        <w:gridCol w:w="655"/>
        <w:gridCol w:w="2645"/>
      </w:tblGrid>
      <w:tr w:rsidR="004331F7" w:rsidRPr="004331F7" w14:paraId="265B6EDD" w14:textId="77777777" w:rsidTr="004331F7">
        <w:trPr>
          <w:jc w:val="center"/>
        </w:trPr>
        <w:tc>
          <w:tcPr>
            <w:tcW w:w="0" w:type="auto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3A28DA" w14:textId="77777777" w:rsidR="004331F7" w:rsidRPr="004331F7" w:rsidRDefault="004331F7" w:rsidP="004331F7">
            <w:pPr>
              <w:suppressAutoHyphens w:val="0"/>
              <w:jc w:val="both"/>
              <w:rPr>
                <w:rFonts w:eastAsia="Times New Roman"/>
                <w14:ligatures w14:val="none"/>
              </w:rPr>
            </w:pPr>
            <w:r w:rsidRPr="004331F7">
              <w:rPr>
                <w:rFonts w:ascii="Calibri" w:eastAsia="Times New Roman" w:hAnsi="Calibri" w:cs="Calibri"/>
                <w:b/>
                <w:bCs/>
                <w:color w:val="000000"/>
                <w14:ligatures w14:val="none"/>
              </w:rPr>
              <w:t>Сетка: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3E193F" w14:textId="77777777" w:rsidR="004331F7" w:rsidRPr="004331F7" w:rsidRDefault="004331F7" w:rsidP="004331F7">
            <w:pPr>
              <w:suppressAutoHyphens w:val="0"/>
              <w:jc w:val="both"/>
              <w:rPr>
                <w:rFonts w:eastAsia="Times New Roman"/>
                <w14:ligatures w14:val="none"/>
              </w:rPr>
            </w:pPr>
            <w:r w:rsidRPr="004331F7">
              <w:rPr>
                <w:rFonts w:ascii="Calibri" w:eastAsia="Times New Roman" w:hAnsi="Calibri" w:cs="Calibri"/>
                <w:b/>
                <w:bCs/>
                <w:color w:val="000000"/>
                <w14:ligatures w14:val="none"/>
              </w:rPr>
              <w:t>Условия:</w:t>
            </w:r>
          </w:p>
        </w:tc>
      </w:tr>
      <w:tr w:rsidR="004331F7" w:rsidRPr="004331F7" w14:paraId="19F0808A" w14:textId="77777777" w:rsidTr="004331F7">
        <w:trPr>
          <w:jc w:val="center"/>
        </w:trPr>
        <w:tc>
          <w:tcPr>
            <w:tcW w:w="0" w:type="auto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B8DA1F" w14:textId="5FB66A6D" w:rsidR="004331F7" w:rsidRPr="004331F7" w:rsidRDefault="004331F7" w:rsidP="004331F7">
            <w:pPr>
              <w:suppressAutoHyphens w:val="0"/>
              <w:jc w:val="both"/>
              <w:rPr>
                <w:rFonts w:eastAsia="Times New Roman"/>
                <w14:ligatures w14:val="none"/>
              </w:rPr>
            </w:pPr>
            <w:r>
              <w:rPr>
                <w:noProof/>
              </w:rPr>
              <w:drawing>
                <wp:inline distT="0" distB="0" distL="0" distR="0" wp14:anchorId="741DCBCF" wp14:editId="313BF666">
                  <wp:extent cx="2971800" cy="2848683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4857" cy="285161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9495D3" w14:textId="77777777" w:rsidR="004331F7" w:rsidRPr="004331F7" w:rsidRDefault="004331F7" w:rsidP="004331F7">
            <w:pPr>
              <w:suppressAutoHyphens w:val="0"/>
              <w:rPr>
                <w:rFonts w:eastAsia="Times New Roman"/>
                <w:lang w:val="en-US"/>
                <w14:ligatures w14:val="none"/>
              </w:rPr>
            </w:pPr>
            <w:r w:rsidRPr="004331F7">
              <w:rPr>
                <w:rFonts w:ascii="Cambria Math" w:eastAsia="Times New Roman" w:hAnsi="Cambria Math"/>
                <w:color w:val="000000"/>
                <w14:ligatures w14:val="none"/>
              </w:rPr>
              <w:t>λ</w:t>
            </w: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=1;</w:t>
            </w:r>
            <w:r w:rsidRPr="004331F7">
              <w:rPr>
                <w:rFonts w:ascii="Cambria Math" w:eastAsia="Times New Roman" w:hAnsi="Cambria Math"/>
                <w:color w:val="000000"/>
                <w14:ligatures w14:val="none"/>
              </w:rPr>
              <w:t>σ</w:t>
            </w: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=1</w:t>
            </w:r>
          </w:p>
          <w:p w14:paraId="3144B331" w14:textId="6574303C" w:rsidR="004331F7" w:rsidRPr="004331F7" w:rsidRDefault="004331F7" w:rsidP="004331F7">
            <w:pPr>
              <w:suppressAutoHyphens w:val="0"/>
              <w:rPr>
                <w:rFonts w:eastAsia="Times New Roman"/>
                <w:lang w:val="en-US"/>
                <w14:ligatures w14:val="none"/>
              </w:rPr>
            </w:pP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u(x,y,t)=sin(t)</w:t>
            </w:r>
          </w:p>
          <w:p w14:paraId="339B3C3D" w14:textId="54A416FC" w:rsidR="004331F7" w:rsidRPr="004331F7" w:rsidRDefault="004331F7" w:rsidP="004331F7">
            <w:pPr>
              <w:suppressAutoHyphens w:val="0"/>
              <w:rPr>
                <w:rFonts w:eastAsia="Times New Roman"/>
                <w:lang w:val="en-US"/>
                <w14:ligatures w14:val="none"/>
              </w:rPr>
            </w:pP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f</w:t>
            </w:r>
            <w:r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(</w:t>
            </w: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x,y,t</w:t>
            </w:r>
            <w:r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)</w:t>
            </w: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=cos(</w:t>
            </w:r>
            <w:r w:rsidR="001F5A6A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t</w:t>
            </w:r>
            <w:r w:rsidRPr="004331F7">
              <w:rPr>
                <w:rFonts w:ascii="Cambria Math" w:eastAsia="Times New Roman" w:hAnsi="Cambria Math"/>
                <w:color w:val="000000"/>
                <w:lang w:val="en-US"/>
                <w14:ligatures w14:val="none"/>
              </w:rPr>
              <w:t>)</w:t>
            </w:r>
          </w:p>
          <w:p w14:paraId="6562B70A" w14:textId="7744040D" w:rsidR="004331F7" w:rsidRPr="004331F7" w:rsidRDefault="004331F7" w:rsidP="004331F7">
            <w:pPr>
              <w:suppressAutoHyphens w:val="0"/>
              <w:jc w:val="both"/>
              <w:rPr>
                <w:rFonts w:eastAsia="Times New Roman"/>
                <w:lang w:val="en-US"/>
                <w14:ligatures w14:val="none"/>
              </w:rPr>
            </w:pPr>
            <w:r w:rsidRPr="004331F7">
              <w:rPr>
                <w:rFonts w:ascii="Calibri" w:eastAsia="Times New Roman" w:hAnsi="Calibri" w:cs="Calibri"/>
                <w:color w:val="000000"/>
                <w14:ligatures w14:val="none"/>
              </w:rPr>
              <w:t>КУ</w:t>
            </w:r>
            <w:r w:rsidRPr="004331F7">
              <w:rPr>
                <w:rFonts w:ascii="Calibri" w:eastAsia="Times New Roman" w:hAnsi="Calibri" w:cs="Calibri"/>
                <w:color w:val="000000"/>
                <w:lang w:val="en-US"/>
                <w14:ligatures w14:val="none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val="en-US"/>
                <w14:ligatures w14:val="none"/>
              </w:rPr>
              <w:t>-</w:t>
            </w:r>
            <w:r w:rsidRPr="004331F7">
              <w:rPr>
                <w:rFonts w:ascii="Calibri" w:eastAsia="Times New Roman" w:hAnsi="Calibri" w:cs="Calibri"/>
                <w:color w:val="000000"/>
                <w:lang w:val="en-US"/>
                <w14:ligatures w14:val="none"/>
              </w:rPr>
              <w:t xml:space="preserve">I: </w:t>
            </w:r>
            <w:r w:rsidRPr="009703E8">
              <w:rPr>
                <w:rFonts w:ascii="Calibri;sans-serif" w:hAnsi="Calibri;sans-serif" w:cs="Calibri"/>
                <w:color w:val="000000"/>
                <w:szCs w:val="22"/>
                <w:highlight w:val="white"/>
                <w:lang w:val="en-US"/>
              </w:rPr>
              <w:t>1, 2, 3, 8, 13, 12, 11, 6</w:t>
            </w:r>
          </w:p>
          <w:p w14:paraId="1714F465" w14:textId="77777777" w:rsidR="004331F7" w:rsidRPr="004331F7" w:rsidRDefault="004331F7" w:rsidP="004331F7">
            <w:pPr>
              <w:suppressAutoHyphens w:val="0"/>
              <w:rPr>
                <w:rFonts w:eastAsia="Times New Roman"/>
                <w14:ligatures w14:val="none"/>
              </w:rPr>
            </w:pPr>
            <w:r w:rsidRPr="004331F7">
              <w:rPr>
                <w:rFonts w:ascii="Cambria Math" w:eastAsia="Times New Roman" w:hAnsi="Cambria Math"/>
                <w:color w:val="000000"/>
                <w14:ligatures w14:val="none"/>
              </w:rPr>
              <w:t>t∈{0,…,0.01}</w:t>
            </w:r>
          </w:p>
        </w:tc>
      </w:tr>
      <w:tr w:rsidR="001F6AAD" w:rsidRPr="004331F7" w14:paraId="579817A3" w14:textId="77777777" w:rsidTr="009B63C9">
        <w:tblPrEx>
          <w:tblCellSpacing w:w="0" w:type="dxa"/>
        </w:tblPrEx>
        <w:trPr>
          <w:trHeight w:val="708"/>
          <w:tblCellSpacing w:w="0" w:type="dxa"/>
          <w:jc w:val="center"/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tbl>
            <w:tblPr>
              <w:tblW w:w="0" w:type="auto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328"/>
              <w:gridCol w:w="1632"/>
              <w:gridCol w:w="1725"/>
              <w:gridCol w:w="1818"/>
              <w:gridCol w:w="1911"/>
              <w:gridCol w:w="1911"/>
            </w:tblGrid>
            <w:tr w:rsidR="001F6AAD" w:rsidRPr="001F6AAD" w14:paraId="0877A299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DCC263C" w14:textId="77777777" w:rsidR="001F6AAD" w:rsidRPr="001F6AAD" w:rsidRDefault="001F6AAD" w:rsidP="001F6AAD">
                  <w:pPr>
                    <w:suppressAutoHyphens w:val="0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T=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BE3CF2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8EA852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4DBF82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  <w:t>0,2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CBCA0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  <w:t>0,12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611806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  <w:t>0,0625</w:t>
                  </w:r>
                </w:p>
              </w:tc>
            </w:tr>
            <w:tr w:rsidR="001F6AAD" w:rsidRPr="001F6AAD" w14:paraId="70E758DD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0A57D6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7C7DC1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54115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929F10C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9114D4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CE503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  <w:tr w:rsidR="001F6AAD" w:rsidRPr="001F6AAD" w14:paraId="6D59237B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6491A28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7D64BE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E8EC2BB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5D18DEC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3E78AB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EA7FB1B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  <w:tr w:rsidR="001F6AAD" w:rsidRPr="001F6AAD" w14:paraId="350441B0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FB31C60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554378F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AE45AF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38748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9BA3C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E9A6AE8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  <w:tr w:rsidR="001F6AAD" w:rsidRPr="001F6AAD" w14:paraId="63756D64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58DD1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F25D71B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127542528283297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9B9D91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26098179409140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C9F643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48316528536345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F936F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955094300450599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ABD83C8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20602045395357</w:t>
                  </w:r>
                </w:p>
              </w:tc>
            </w:tr>
            <w:tr w:rsidR="001F6AAD" w:rsidRPr="001F6AAD" w14:paraId="13CF25D4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AF2781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lastRenderedPageBreak/>
                    <w:t>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2F5A6E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127542528283297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510CDA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26098179409140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0AD4792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48316528536345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9F7AB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955094300450599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B338DAE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206020453954237</w:t>
                  </w:r>
                </w:p>
              </w:tc>
            </w:tr>
            <w:tr w:rsidR="001F6AAD" w:rsidRPr="001F6AAD" w14:paraId="20FD48B5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CEAF2C9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C70C869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C5313E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0FF1435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4B6F253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97B0F0E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  <w:tr w:rsidR="001F6AAD" w:rsidRPr="001F6AAD" w14:paraId="5964DD3E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shd w:val="clear" w:color="auto" w:fill="FFFFFF" w:themeFill="background1"/>
                  <w:vAlign w:val="center"/>
                  <w:hideMark/>
                </w:tcPr>
                <w:p w14:paraId="2FDAF935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7</w:t>
                  </w:r>
                </w:p>
              </w:tc>
              <w:tc>
                <w:tcPr>
                  <w:tcW w:w="0" w:type="auto"/>
                  <w:shd w:val="clear" w:color="auto" w:fill="FFFFFF" w:themeFill="background1"/>
                  <w:vAlign w:val="center"/>
                  <w:hideMark/>
                </w:tcPr>
                <w:p w14:paraId="7E973B98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262906590668712</w:t>
                  </w:r>
                </w:p>
              </w:tc>
              <w:tc>
                <w:tcPr>
                  <w:tcW w:w="0" w:type="auto"/>
                  <w:shd w:val="clear" w:color="auto" w:fill="FFFFFF" w:themeFill="background1"/>
                  <w:vAlign w:val="center"/>
                  <w:hideMark/>
                </w:tcPr>
                <w:p w14:paraId="0AD6322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590615078050176</w:t>
                  </w:r>
                </w:p>
              </w:tc>
              <w:tc>
                <w:tcPr>
                  <w:tcW w:w="0" w:type="auto"/>
                  <w:shd w:val="clear" w:color="auto" w:fill="FFFFFF" w:themeFill="background1"/>
                  <w:vAlign w:val="center"/>
                  <w:hideMark/>
                </w:tcPr>
                <w:p w14:paraId="564EC66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117649296818712</w:t>
                  </w:r>
                </w:p>
              </w:tc>
              <w:tc>
                <w:tcPr>
                  <w:tcW w:w="0" w:type="auto"/>
                  <w:shd w:val="clear" w:color="auto" w:fill="FFFFFF" w:themeFill="background1"/>
                  <w:vAlign w:val="center"/>
                  <w:hideMark/>
                </w:tcPr>
                <w:p w14:paraId="271F2FA5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246790012145459</w:t>
                  </w:r>
                </w:p>
              </w:tc>
              <w:tc>
                <w:tcPr>
                  <w:tcW w:w="0" w:type="auto"/>
                  <w:shd w:val="clear" w:color="auto" w:fill="FFFFFF" w:themeFill="background1"/>
                  <w:vAlign w:val="center"/>
                  <w:hideMark/>
                </w:tcPr>
                <w:p w14:paraId="7273A3EE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554833921598052</w:t>
                  </w:r>
                </w:p>
              </w:tc>
            </w:tr>
            <w:tr w:rsidR="001F6AAD" w:rsidRPr="001F6AAD" w14:paraId="133D4BE4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D887010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8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63FD5C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9F9F7F6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5AA4DB8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1744BE9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590E8BC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  <w:tr w:rsidR="001F6AAD" w:rsidRPr="001F6AAD" w14:paraId="39BE1F96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1952A45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9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28354A2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127542528283297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52B433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26098179409140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D7F133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483165285363429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54D283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955094300450599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0C950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206020453953792</w:t>
                  </w:r>
                </w:p>
              </w:tc>
            </w:tr>
            <w:tr w:rsidR="001F6AAD" w:rsidRPr="001F6AAD" w14:paraId="48BEB4EA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DCE82A7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1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770D40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127542528283297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043F5CB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260981794091405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A39204B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48316528536345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C98DC40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955094300450377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F465884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0,000206020453955014</w:t>
                  </w:r>
                </w:p>
              </w:tc>
            </w:tr>
            <w:tr w:rsidR="001F6AAD" w:rsidRPr="001F6AAD" w14:paraId="2AC7B661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72F63A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1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0FC88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88DA7DC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D6D6635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8F6DD7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99F7E4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  <w:tr w:rsidR="001F6AAD" w:rsidRPr="001F6AAD" w14:paraId="5D60E8F8" w14:textId="77777777" w:rsidTr="001F6AAD">
              <w:trPr>
                <w:trHeight w:val="252"/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AAC64D4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12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A4FEB1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-1,11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ECBB8C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87D448D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BB91EA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ED99CCA" w14:textId="77777777" w:rsidR="001F6AAD" w:rsidRPr="001F6AAD" w:rsidRDefault="001F6AAD" w:rsidP="001F6AAD">
                  <w:pPr>
                    <w:suppressAutoHyphens w:val="0"/>
                    <w:jc w:val="right"/>
                    <w:rPr>
                      <w:rFonts w:ascii="Liberation Sans" w:eastAsia="Times New Roman" w:hAnsi="Liberation Sans" w:cs="Liberation Sans"/>
                      <w:sz w:val="20"/>
                      <w:szCs w:val="20"/>
                      <w14:ligatures w14:val="none"/>
                    </w:rPr>
                  </w:pPr>
                  <w:r w:rsidRPr="001F6AAD">
                    <w:rPr>
                      <w:rFonts w:ascii="Cascadia Mono" w:eastAsia="Times New Roman" w:hAnsi="Cascadia Mono" w:cs="Cascadia Mono"/>
                      <w:color w:val="000000"/>
                      <w:sz w:val="20"/>
                      <w:szCs w:val="20"/>
                      <w14:ligatures w14:val="none"/>
                    </w:rPr>
                    <w:t>2,22E-16</w:t>
                  </w:r>
                </w:p>
              </w:tc>
            </w:tr>
          </w:tbl>
          <w:p w14:paraId="0B6FB5A4" w14:textId="77777777" w:rsidR="001F6AAD" w:rsidRPr="004331F7" w:rsidRDefault="001F6AAD" w:rsidP="004331F7">
            <w:pPr>
              <w:jc w:val="center"/>
            </w:pPr>
          </w:p>
        </w:tc>
      </w:tr>
      <w:tr w:rsidR="004331F7" w:rsidRPr="004331F7" w14:paraId="12471F96" w14:textId="77777777" w:rsidTr="004331F7">
        <w:tblPrEx>
          <w:tblCellSpacing w:w="0" w:type="dxa"/>
        </w:tblPrEx>
        <w:trPr>
          <w:trHeight w:val="708"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E076C" w14:textId="77777777" w:rsidR="004331F7" w:rsidRPr="004331F7" w:rsidRDefault="004331F7" w:rsidP="004331F7">
            <w:pPr>
              <w:jc w:val="center"/>
            </w:pPr>
            <w:r w:rsidRPr="004331F7">
              <w:lastRenderedPageBreak/>
              <w:t>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6F7953" w14:textId="77777777" w:rsidR="004331F7" w:rsidRPr="004331F7" w:rsidRDefault="004331F7" w:rsidP="004331F7">
            <w:pPr>
              <w:jc w:val="center"/>
            </w:pPr>
            <w:r w:rsidRPr="004331F7">
              <w:t>Среднее значение погрешности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E3CBE" w14:textId="79EDC5C4" w:rsidR="004331F7" w:rsidRPr="004331F7" w:rsidRDefault="004331F7" w:rsidP="004331F7">
            <w:pPr>
              <w:jc w:val="center"/>
            </w:pPr>
            <w:r w:rsidRPr="004331F7">
              <w:drawing>
                <wp:inline distT="0" distB="0" distL="0" distR="0" wp14:anchorId="31C8FC18" wp14:editId="067C035B">
                  <wp:extent cx="274320" cy="46482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D2BD3" w14:textId="77777777" w:rsidR="004331F7" w:rsidRPr="004331F7" w:rsidRDefault="004331F7" w:rsidP="004331F7">
            <w:pPr>
              <w:jc w:val="center"/>
            </w:pPr>
            <w:r w:rsidRPr="004331F7">
              <w:t>Порядок сходимости</w:t>
            </w:r>
          </w:p>
        </w:tc>
      </w:tr>
      <w:tr w:rsidR="004331F7" w:rsidRPr="004331F7" w14:paraId="7F35768C" w14:textId="77777777" w:rsidTr="004331F7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3807A" w14:textId="77777777" w:rsidR="004331F7" w:rsidRPr="004331F7" w:rsidRDefault="004331F7" w:rsidP="004331F7">
            <w:pPr>
              <w:jc w:val="center"/>
            </w:pPr>
            <w:r w:rsidRPr="004331F7"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4B0FF" w14:textId="77777777" w:rsidR="004331F7" w:rsidRPr="004331F7" w:rsidRDefault="004331F7" w:rsidP="004331F7">
            <w:pPr>
              <w:jc w:val="center"/>
            </w:pPr>
            <w:r w:rsidRPr="004331F7">
              <w:t>-0,0595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6F6F5" w14:textId="77777777" w:rsidR="004331F7" w:rsidRPr="004331F7" w:rsidRDefault="004331F7" w:rsidP="004331F7">
            <w:pPr>
              <w:jc w:val="center"/>
            </w:pPr>
            <w:r w:rsidRPr="004331F7">
              <w:t>4,722222222222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D0A6A" w14:textId="77777777" w:rsidR="004331F7" w:rsidRPr="004331F7" w:rsidRDefault="004331F7" w:rsidP="004331F7">
            <w:pPr>
              <w:jc w:val="center"/>
            </w:pPr>
            <w:r w:rsidRPr="004331F7">
              <w:t>2,23946593469539</w:t>
            </w:r>
          </w:p>
        </w:tc>
      </w:tr>
      <w:tr w:rsidR="004331F7" w:rsidRPr="004331F7" w14:paraId="76201331" w14:textId="77777777" w:rsidTr="004331F7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1C462" w14:textId="77777777" w:rsidR="004331F7" w:rsidRPr="004331F7" w:rsidRDefault="004331F7" w:rsidP="004331F7">
            <w:pPr>
              <w:jc w:val="center"/>
            </w:pPr>
            <w:r w:rsidRPr="004331F7">
              <w:t>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7B040" w14:textId="77777777" w:rsidR="004331F7" w:rsidRPr="004331F7" w:rsidRDefault="004331F7" w:rsidP="004331F7">
            <w:pPr>
              <w:jc w:val="center"/>
            </w:pPr>
            <w:r w:rsidRPr="004331F7">
              <w:t>-0,0126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21807B" w14:textId="77777777" w:rsidR="004331F7" w:rsidRPr="004331F7" w:rsidRDefault="004331F7" w:rsidP="004331F7">
            <w:pPr>
              <w:jc w:val="center"/>
            </w:pPr>
            <w:r w:rsidRPr="004331F7">
              <w:t>5,271966527196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AEAD8" w14:textId="77777777" w:rsidR="004331F7" w:rsidRPr="004331F7" w:rsidRDefault="004331F7" w:rsidP="004331F7">
            <w:pPr>
              <w:jc w:val="center"/>
            </w:pPr>
            <w:r w:rsidRPr="004331F7">
              <w:t>2,39834121040653</w:t>
            </w:r>
          </w:p>
        </w:tc>
      </w:tr>
      <w:tr w:rsidR="004331F7" w:rsidRPr="004331F7" w14:paraId="743186FA" w14:textId="77777777" w:rsidTr="004331F7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D3DE1" w14:textId="77777777" w:rsidR="004331F7" w:rsidRPr="004331F7" w:rsidRDefault="004331F7" w:rsidP="004331F7">
            <w:pPr>
              <w:jc w:val="center"/>
            </w:pPr>
            <w:r w:rsidRPr="004331F7">
              <w:t>0,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BBCFA" w14:textId="77777777" w:rsidR="004331F7" w:rsidRPr="004331F7" w:rsidRDefault="004331F7" w:rsidP="004331F7">
            <w:pPr>
              <w:jc w:val="center"/>
            </w:pPr>
            <w:r w:rsidRPr="004331F7">
              <w:t>-0,00239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DD8D4C" w14:textId="77777777" w:rsidR="004331F7" w:rsidRPr="004331F7" w:rsidRDefault="004331F7" w:rsidP="004331F7">
            <w:pPr>
              <w:jc w:val="center"/>
            </w:pPr>
            <w:r w:rsidRPr="004331F7">
              <w:t>4,938016528925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828B94" w14:textId="77777777" w:rsidR="004331F7" w:rsidRPr="004331F7" w:rsidRDefault="004331F7" w:rsidP="004331F7">
            <w:pPr>
              <w:jc w:val="center"/>
            </w:pPr>
            <w:r w:rsidRPr="004331F7">
              <w:t>2,30393166559352</w:t>
            </w:r>
          </w:p>
        </w:tc>
      </w:tr>
      <w:tr w:rsidR="004331F7" w:rsidRPr="004331F7" w14:paraId="13B5053D" w14:textId="77777777" w:rsidTr="004331F7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41956" w14:textId="77777777" w:rsidR="004331F7" w:rsidRPr="004331F7" w:rsidRDefault="004331F7" w:rsidP="004331F7">
            <w:pPr>
              <w:jc w:val="center"/>
            </w:pPr>
            <w:r w:rsidRPr="004331F7">
              <w:t>0,1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CBD1A" w14:textId="77777777" w:rsidR="004331F7" w:rsidRPr="004331F7" w:rsidRDefault="004331F7" w:rsidP="004331F7">
            <w:pPr>
              <w:jc w:val="center"/>
            </w:pPr>
            <w:r w:rsidRPr="004331F7">
              <w:t>-0,000484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F6584" w14:textId="77777777" w:rsidR="004331F7" w:rsidRPr="004331F7" w:rsidRDefault="004331F7" w:rsidP="004331F7">
            <w:pPr>
              <w:jc w:val="center"/>
            </w:pPr>
            <w:r w:rsidRPr="004331F7">
              <w:t>4,566037735849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62EFB" w14:textId="77777777" w:rsidR="004331F7" w:rsidRPr="004331F7" w:rsidRDefault="004331F7" w:rsidP="004331F7">
            <w:pPr>
              <w:jc w:val="center"/>
            </w:pPr>
            <w:r w:rsidRPr="004331F7">
              <w:t>2,1909427827114</w:t>
            </w:r>
          </w:p>
        </w:tc>
      </w:tr>
      <w:tr w:rsidR="004331F7" w:rsidRPr="004331F7" w14:paraId="1D1E443E" w14:textId="77777777" w:rsidTr="004331F7">
        <w:tblPrEx>
          <w:tblCellSpacing w:w="0" w:type="dxa"/>
        </w:tblPrEx>
        <w:trPr>
          <w:trHeight w:val="252"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6B587" w14:textId="77777777" w:rsidR="004331F7" w:rsidRPr="004331F7" w:rsidRDefault="004331F7" w:rsidP="004331F7">
            <w:pPr>
              <w:jc w:val="center"/>
            </w:pPr>
            <w:r w:rsidRPr="004331F7">
              <w:t>0,06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EB0A5" w14:textId="282E0ABB" w:rsidR="004331F7" w:rsidRPr="004331F7" w:rsidRDefault="004331F7" w:rsidP="004331F7">
            <w:pPr>
              <w:jc w:val="center"/>
            </w:pPr>
            <w:r w:rsidRPr="004331F7">
              <w:t>-0,000106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B710C" w14:textId="7C1D7E52" w:rsidR="004331F7" w:rsidRPr="004331F7" w:rsidRDefault="004331F7" w:rsidP="004331F7">
            <w:pPr>
              <w:jc w:val="center"/>
            </w:pPr>
            <w:r w:rsidRPr="004331F7"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CC1AA" w14:textId="710A0223" w:rsidR="004331F7" w:rsidRPr="004331F7" w:rsidRDefault="004331F7" w:rsidP="004331F7">
            <w:pPr>
              <w:jc w:val="center"/>
            </w:pPr>
            <w:r w:rsidRPr="004331F7">
              <w:t>-</w:t>
            </w:r>
          </w:p>
        </w:tc>
      </w:tr>
    </w:tbl>
    <w:p w14:paraId="278F1A68" w14:textId="77777777" w:rsidR="004331F7" w:rsidRPr="004331F7" w:rsidRDefault="004331F7" w:rsidP="004331F7">
      <w:pPr>
        <w:suppressAutoHyphens w:val="0"/>
        <w:spacing w:after="160"/>
        <w:ind w:left="720"/>
        <w:jc w:val="both"/>
        <w:rPr>
          <w:rFonts w:eastAsia="Times New Roman"/>
          <w14:ligatures w14:val="none"/>
        </w:rPr>
      </w:pPr>
    </w:p>
    <w:p w14:paraId="26EF366A" w14:textId="3FD7CB23" w:rsidR="007A21CB" w:rsidRPr="007A21CB" w:rsidRDefault="007A21CB" w:rsidP="007A21CB">
      <w:pPr>
        <w:suppressAutoHyphens w:val="0"/>
        <w:jc w:val="both"/>
        <w:rPr>
          <w:rFonts w:eastAsia="Times New Roman"/>
          <w14:ligatures w14:val="none"/>
        </w:rPr>
      </w:pPr>
      <w:r w:rsidRPr="007A21CB">
        <w:rPr>
          <w:rFonts w:ascii="Calibri" w:eastAsia="Times New Roman" w:hAnsi="Calibri" w:cs="Calibri"/>
          <w:b/>
          <w:bCs/>
          <w:color w:val="000000"/>
          <w14:ligatures w14:val="none"/>
        </w:rPr>
        <w:t>Вывод:</w:t>
      </w:r>
      <w:r w:rsidRPr="007A21CB">
        <w:rPr>
          <w:rFonts w:ascii="Calibri" w:eastAsia="Times New Roman" w:hAnsi="Calibri" w:cs="Calibri"/>
          <w:color w:val="000000"/>
          <w14:ligatures w14:val="none"/>
        </w:rPr>
        <w:t xml:space="preserve"> в результате тестирования получили, что при дроблении сетки по времени порядок</w:t>
      </w:r>
      <w:r>
        <w:rPr>
          <w:rFonts w:eastAsia="Times New Roman"/>
          <w14:ligatures w14:val="none"/>
        </w:rPr>
        <w:t xml:space="preserve"> </w:t>
      </w:r>
      <w:r w:rsidRPr="007A21CB">
        <w:rPr>
          <w:rFonts w:ascii="Calibri" w:eastAsia="Times New Roman" w:hAnsi="Calibri" w:cs="Calibri"/>
          <w:color w:val="000000"/>
          <w14:ligatures w14:val="none"/>
        </w:rPr>
        <w:t xml:space="preserve">сходимости трехслойной </w:t>
      </w:r>
      <w:r>
        <w:rPr>
          <w:rFonts w:ascii="Calibri" w:eastAsia="Times New Roman" w:hAnsi="Calibri" w:cs="Calibri"/>
          <w:color w:val="000000"/>
          <w14:ligatures w14:val="none"/>
        </w:rPr>
        <w:t>не</w:t>
      </w:r>
      <w:r w:rsidRPr="007A21CB">
        <w:rPr>
          <w:rFonts w:ascii="Calibri" w:eastAsia="Times New Roman" w:hAnsi="Calibri" w:cs="Calibri"/>
          <w:color w:val="000000"/>
          <w14:ligatures w14:val="none"/>
        </w:rPr>
        <w:t>явной схемы по времени стремится к двойке.</w:t>
      </w:r>
    </w:p>
    <w:p w14:paraId="58447A5F" w14:textId="30BE5F07" w:rsidR="004331F7" w:rsidRDefault="007A21CB" w:rsidP="007A21CB">
      <w:pPr>
        <w:pStyle w:val="theheader0"/>
        <w:numPr>
          <w:ilvl w:val="0"/>
          <w:numId w:val="16"/>
        </w:numPr>
      </w:pPr>
      <w:r w:rsidRPr="007A21CB">
        <w:t>Текст программы</w:t>
      </w:r>
    </w:p>
    <w:p w14:paraId="37CB114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#include &lt;iostream&gt;</w:t>
      </w:r>
    </w:p>
    <w:p w14:paraId="0462126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#include &lt;fstream&gt;</w:t>
      </w:r>
    </w:p>
    <w:p w14:paraId="4167E15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#include &lt;iomanip&gt;</w:t>
      </w:r>
    </w:p>
    <w:p w14:paraId="493B9E3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#include &lt;cmath&gt;</w:t>
      </w:r>
    </w:p>
    <w:p w14:paraId="0F3284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#include &lt;variant&gt;</w:t>
      </w:r>
    </w:p>
    <w:p w14:paraId="201B4D2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26BD31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using namespace std;</w:t>
      </w:r>
    </w:p>
    <w:p w14:paraId="0D8E183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F4396F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double* z, * r, * p, * t, * r1, * l, * l1, * f, vr, tp, t0, t1, * dt0v, * dtv;//vr </w:t>
      </w:r>
      <w:r w:rsidRPr="007A21CB">
        <w:rPr>
          <w:rFonts w:ascii="Consolas" w:hAnsi="Consolas"/>
        </w:rPr>
        <w:t>глобально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ремя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сделала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чтобы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н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передавть</w:t>
      </w:r>
    </w:p>
    <w:p w14:paraId="7F02BF1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* tch = NULL; // Array for points</w:t>
      </w:r>
    </w:p>
    <w:p w14:paraId="276ACF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tr = NULL;  // Array for triangles</w:t>
      </w:r>
    </w:p>
    <w:p w14:paraId="47B090F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q1 = NULL;  // Array for triangles</w:t>
      </w:r>
    </w:p>
    <w:p w14:paraId="5BB5ADD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q0 = NULL;  // Array for triangles</w:t>
      </w:r>
    </w:p>
    <w:p w14:paraId="63DA083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* k1 = NULL;  // Array for k1</w:t>
      </w:r>
    </w:p>
    <w:p w14:paraId="3E79DEE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>int* k2 = NULL;  // Array for k2</w:t>
      </w:r>
    </w:p>
    <w:p w14:paraId="646A05B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* k3 = NULL;</w:t>
      </w:r>
    </w:p>
    <w:p w14:paraId="526ADCC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T = NULL;</w:t>
      </w:r>
    </w:p>
    <w:p w14:paraId="68A3C1A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* M_s3 = NULL;</w:t>
      </w:r>
    </w:p>
    <w:p w14:paraId="6D4A542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F = NULL;// Array for k3</w:t>
      </w:r>
    </w:p>
    <w:p w14:paraId="578B467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* ig = NULL;</w:t>
      </w:r>
    </w:p>
    <w:p w14:paraId="151C200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* jg = NULL;</w:t>
      </w:r>
    </w:p>
    <w:p w14:paraId="73054E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x = NULL;</w:t>
      </w:r>
    </w:p>
    <w:p w14:paraId="2D98302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x22 = NULL;</w:t>
      </w:r>
    </w:p>
    <w:p w14:paraId="427B99C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di3 = NULL;</w:t>
      </w:r>
    </w:p>
    <w:p w14:paraId="1AC7A38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ggl3 = NULL;</w:t>
      </w:r>
    </w:p>
    <w:p w14:paraId="77D8BD3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ggu3 = NULL;</w:t>
      </w:r>
    </w:p>
    <w:p w14:paraId="50DFE50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di = NULL;</w:t>
      </w:r>
    </w:p>
    <w:p w14:paraId="38616BA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ggl = NULL;</w:t>
      </w:r>
    </w:p>
    <w:p w14:paraId="0C6B84B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ggu = NULL;</w:t>
      </w:r>
    </w:p>
    <w:p w14:paraId="13CE356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di2 = NULL;</w:t>
      </w:r>
    </w:p>
    <w:p w14:paraId="68E42FC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ggl2 = NULL;</w:t>
      </w:r>
    </w:p>
    <w:p w14:paraId="150999F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* ggu2 = NULL;</w:t>
      </w:r>
    </w:p>
    <w:p w14:paraId="2C648D2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 n, n2, n3, n4, n5, n6;</w:t>
      </w:r>
    </w:p>
    <w:p w14:paraId="28888EC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9DB22B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u0(double x, double y, int k) {//</w:t>
      </w:r>
      <w:r w:rsidRPr="007A21CB">
        <w:rPr>
          <w:rFonts w:ascii="Consolas" w:hAnsi="Consolas"/>
        </w:rPr>
        <w:t>только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для</w:t>
      </w:r>
      <w:r w:rsidRPr="007A21CB">
        <w:rPr>
          <w:rFonts w:ascii="Consolas" w:hAnsi="Consolas"/>
          <w:lang w:val="en-US"/>
        </w:rPr>
        <w:t xml:space="preserve"> q0  </w:t>
      </w:r>
      <w:r w:rsidRPr="007A21CB">
        <w:rPr>
          <w:rFonts w:ascii="Consolas" w:hAnsi="Consolas"/>
        </w:rPr>
        <w:t>и</w:t>
      </w:r>
      <w:r w:rsidRPr="007A21CB">
        <w:rPr>
          <w:rFonts w:ascii="Consolas" w:hAnsi="Consolas"/>
          <w:lang w:val="en-US"/>
        </w:rPr>
        <w:t xml:space="preserve"> q1</w:t>
      </w:r>
    </w:p>
    <w:p w14:paraId="06CEC07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switch (k)</w:t>
      </w:r>
    </w:p>
    <w:p w14:paraId="44B93DE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{</w:t>
      </w:r>
    </w:p>
    <w:p w14:paraId="118805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//case 0:   return sin(T[0]);// </w:t>
      </w:r>
    </w:p>
    <w:p w14:paraId="2A594F5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case 0:   return x * x + y * y + T[0] ;</w:t>
      </w:r>
    </w:p>
    <w:p w14:paraId="3F456D1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// case 1:   return sin(T[1]); //</w:t>
      </w:r>
    </w:p>
    <w:p w14:paraId="6576AC7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case 1:   return x * x + y * y + T[1] ;</w:t>
      </w:r>
    </w:p>
    <w:p w14:paraId="14C382B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B7B4BE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0;</w:t>
      </w:r>
    </w:p>
    <w:p w14:paraId="341B9C1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223FB03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betta(int k) {</w:t>
      </w:r>
    </w:p>
    <w:p w14:paraId="0057041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545D53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2;</w:t>
      </w:r>
    </w:p>
    <w:p w14:paraId="031111B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40E1A24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ooo(double x, double y, int k) {</w:t>
      </w:r>
    </w:p>
    <w:p w14:paraId="2B1C316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</w:t>
      </w:r>
    </w:p>
    <w:p w14:paraId="739F12B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4*y ;</w:t>
      </w:r>
    </w:p>
    <w:p w14:paraId="389D73A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0B69EB9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tochnoe()//u</w:t>
      </w:r>
    </w:p>
    <w:p w14:paraId="797FBC3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3465A62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</w:t>
      </w:r>
    </w:p>
    <w:p w14:paraId="3AA454A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    x[i] = /*sin(vr);*/tch[i][0] * tch[i][0] + tch[i][1] * tch[i][1] + vr;//lkz 1-</w:t>
      </w:r>
      <w:r w:rsidRPr="007A21CB">
        <w:rPr>
          <w:rFonts w:ascii="Consolas" w:hAnsi="Consolas"/>
        </w:rPr>
        <w:t>без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ремя</w:t>
      </w:r>
      <w:r w:rsidRPr="007A21CB">
        <w:rPr>
          <w:rFonts w:ascii="Consolas" w:hAnsi="Consolas"/>
          <w:lang w:val="en-US"/>
        </w:rPr>
        <w:t xml:space="preserve"> ,2 </w:t>
      </w:r>
    </w:p>
    <w:p w14:paraId="4D514C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42E770E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gamma(double x, double y) {//</w:t>
      </w:r>
      <w:r w:rsidRPr="007A21CB">
        <w:rPr>
          <w:rFonts w:ascii="Consolas" w:hAnsi="Consolas"/>
        </w:rPr>
        <w:t>сигма</w:t>
      </w:r>
    </w:p>
    <w:p w14:paraId="43E2D0C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F6FC54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3;</w:t>
      </w:r>
    </w:p>
    <w:p w14:paraId="2DF0C32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087AD6F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lambda(double x, double y, int i) {</w:t>
      </w:r>
    </w:p>
    <w:p w14:paraId="6B9616A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switch (i)</w:t>
      </w:r>
    </w:p>
    <w:p w14:paraId="77F0CD3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{</w:t>
      </w:r>
    </w:p>
    <w:p w14:paraId="6BFE16F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case 1:    return 10;</w:t>
      </w:r>
    </w:p>
    <w:p w14:paraId="0DC2F28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case 2:    return 1;</w:t>
      </w:r>
    </w:p>
    <w:p w14:paraId="0ADF93F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}</w:t>
      </w:r>
    </w:p>
    <w:p w14:paraId="3E3D346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2;</w:t>
      </w:r>
    </w:p>
    <w:p w14:paraId="4D10A8B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1326398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func(double x, double y, int i)//f</w:t>
      </w:r>
    </w:p>
    <w:p w14:paraId="3C797B8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1B83FC0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/*   switch (i)</w:t>
      </w:r>
    </w:p>
    <w:p w14:paraId="31693FB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{</w:t>
      </w:r>
    </w:p>
    <w:p w14:paraId="2DBD08E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case 1:    return -40;</w:t>
      </w:r>
    </w:p>
    <w:p w14:paraId="480C123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case 2:    return -4;</w:t>
      </w:r>
    </w:p>
    <w:p w14:paraId="1224731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*/</w:t>
      </w:r>
    </w:p>
    <w:p w14:paraId="1B603DC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-8;</w:t>
      </w:r>
    </w:p>
    <w:p w14:paraId="562DED6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return-5;</w:t>
      </w:r>
    </w:p>
    <w:p w14:paraId="3AF87B0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return 6 * vr - 8;</w:t>
      </w:r>
    </w:p>
    <w:p w14:paraId="69949E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// return cos(vr);</w:t>
      </w:r>
    </w:p>
    <w:p w14:paraId="059AF21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2446E52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func_kraev1(double x, double y, int k)</w:t>
      </w:r>
    </w:p>
    <w:p w14:paraId="4ED1DFD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6485DAD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</w:t>
      </w:r>
    </w:p>
    <w:p w14:paraId="7E28E40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/*sin(vr);*/x * x + y * y + vr;</w:t>
      </w:r>
    </w:p>
    <w:p w14:paraId="01C1122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66E11BF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func_kraev3(double* x, int k)</w:t>
      </w:r>
    </w:p>
    <w:p w14:paraId="64FB5B8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19F337B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switch (k)</w:t>
      </w:r>
    </w:p>
    <w:p w14:paraId="22AE248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{</w:t>
      </w:r>
    </w:p>
    <w:p w14:paraId="0DBB305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case 1: return ( 2*x[0]* x[0] +32 );</w:t>
      </w:r>
    </w:p>
    <w:p w14:paraId="613A84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1D0378F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0;</w:t>
      </w:r>
    </w:p>
    <w:p w14:paraId="2945677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669E123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input() {</w:t>
      </w:r>
    </w:p>
    <w:p w14:paraId="592EDD9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5F6E5F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BE1B40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 Read points</w:t>
      </w:r>
    </w:p>
    <w:p w14:paraId="3CC3AB3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fstream file("toch.txt");</w:t>
      </w:r>
    </w:p>
    <w:p w14:paraId="398CF5F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 &gt;&gt; n;</w:t>
      </w:r>
    </w:p>
    <w:p w14:paraId="6FC4BE0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tch = new double* [n];</w:t>
      </w:r>
    </w:p>
    <w:p w14:paraId="69BBD0D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 {</w:t>
      </w:r>
    </w:p>
    <w:p w14:paraId="654792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tch[i] = new double[2];</w:t>
      </w:r>
    </w:p>
    <w:p w14:paraId="05DDAC7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2; j++) {</w:t>
      </w:r>
    </w:p>
    <w:p w14:paraId="242DA3C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ile &gt;&gt; tch[i][j];</w:t>
      </w:r>
    </w:p>
    <w:p w14:paraId="05EFCCC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5B8FA17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303254C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close();</w:t>
      </w:r>
    </w:p>
    <w:p w14:paraId="15EA59F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A8B0BA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 Read triangles</w:t>
      </w:r>
    </w:p>
    <w:p w14:paraId="234A460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open("tr.txt");</w:t>
      </w:r>
    </w:p>
    <w:p w14:paraId="736E58C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 &gt;&gt; n2;</w:t>
      </w:r>
    </w:p>
    <w:p w14:paraId="6B4FE3D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tr = new double[n2 * 4];</w:t>
      </w:r>
    </w:p>
    <w:p w14:paraId="72E589F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2; i++) {</w:t>
      </w:r>
    </w:p>
    <w:p w14:paraId="6AEA021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4; j++) {</w:t>
      </w:r>
    </w:p>
    <w:p w14:paraId="2E5E61C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ile &gt;&gt; tr[i * 4 + j];</w:t>
      </w:r>
    </w:p>
    <w:p w14:paraId="75DAD9A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67DCAFE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1854779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close();</w:t>
      </w:r>
    </w:p>
    <w:p w14:paraId="7B7D042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614D7F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 Read k1</w:t>
      </w:r>
    </w:p>
    <w:p w14:paraId="68ACB33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open("kr_1.txt");</w:t>
      </w:r>
    </w:p>
    <w:p w14:paraId="4464BC3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 &gt;&gt; n3;</w:t>
      </w:r>
    </w:p>
    <w:p w14:paraId="6796803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k1 = new int[n3 * 2];</w:t>
      </w:r>
    </w:p>
    <w:p w14:paraId="13C2D60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3 * 2; i++) {</w:t>
      </w:r>
    </w:p>
    <w:p w14:paraId="349A1FB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ile &gt;&gt; k1[i];</w:t>
      </w:r>
    </w:p>
    <w:p w14:paraId="17BF806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8ADCFD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close();</w:t>
      </w:r>
    </w:p>
    <w:p w14:paraId="2F0BAF4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E4FB21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 Read k2 if k2 is initialized</w:t>
      </w:r>
    </w:p>
    <w:p w14:paraId="026F4BB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open("kr_2.txt");</w:t>
      </w:r>
    </w:p>
    <w:p w14:paraId="02B9340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 &gt;&gt; n4;</w:t>
      </w:r>
    </w:p>
    <w:p w14:paraId="160EBEE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k2 = new int[n4 * 4];</w:t>
      </w:r>
    </w:p>
    <w:p w14:paraId="4EBD744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4 * 4; i++) {</w:t>
      </w:r>
    </w:p>
    <w:p w14:paraId="5522C95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ile &gt;&gt; k2[i];</w:t>
      </w:r>
    </w:p>
    <w:p w14:paraId="3293C8E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6A902B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file.close();</w:t>
      </w:r>
    </w:p>
    <w:p w14:paraId="37E678C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FB5755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F626F4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open("kr_3.txt");</w:t>
      </w:r>
    </w:p>
    <w:p w14:paraId="4E53E23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 &gt;&gt; n5;</w:t>
      </w:r>
    </w:p>
    <w:p w14:paraId="031B2A2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k3 = new int[n5 * 4];</w:t>
      </w:r>
    </w:p>
    <w:p w14:paraId="442C2A6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5 * 4; i++) {</w:t>
      </w:r>
    </w:p>
    <w:p w14:paraId="6D627E6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ile &gt;&gt; k3[i];</w:t>
      </w:r>
    </w:p>
    <w:p w14:paraId="76989BA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5798F65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close();</w:t>
      </w:r>
    </w:p>
    <w:p w14:paraId="223048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open("t.txt");</w:t>
      </w:r>
    </w:p>
    <w:p w14:paraId="31637DA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m, ma;</w:t>
      </w:r>
    </w:p>
    <w:p w14:paraId="50D79D2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 &gt;&gt;m&gt;&gt;ma&gt;&gt; n6;</w:t>
      </w:r>
    </w:p>
    <w:p w14:paraId="7AB57B5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hag = (ma - m) / (n6-1);</w:t>
      </w:r>
    </w:p>
    <w:p w14:paraId="1F49E16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059A8D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T = new double[n6];</w:t>
      </w:r>
    </w:p>
    <w:p w14:paraId="3AAF8B0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6; i++) {</w:t>
      </w:r>
    </w:p>
    <w:p w14:paraId="7B74C76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T[i]=i*hag;</w:t>
      </w:r>
    </w:p>
    <w:p w14:paraId="4A13C2E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}</w:t>
      </w:r>
    </w:p>
    <w:p w14:paraId="73288F7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.close();</w:t>
      </w:r>
    </w:p>
    <w:p w14:paraId="76141AD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7C55E7C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6AA3A2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B86ABA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* copyToOneDimensionalArray(int** source, int n, int&amp; newSize) {</w:t>
      </w:r>
    </w:p>
    <w:p w14:paraId="0875428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* destination = new int[newSize];</w:t>
      </w:r>
    </w:p>
    <w:p w14:paraId="1585E26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newSize = 0;</w:t>
      </w:r>
    </w:p>
    <w:p w14:paraId="4C4A529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 {</w:t>
      </w:r>
    </w:p>
    <w:p w14:paraId="5A4F6344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for (int j = 1; j &lt; n; j++) { // Начинаем с 1, чтобы пропустить первый элемент</w:t>
      </w:r>
    </w:p>
    <w:p w14:paraId="329FFD9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    </w:t>
      </w:r>
      <w:r w:rsidRPr="007A21CB">
        <w:rPr>
          <w:rFonts w:ascii="Consolas" w:hAnsi="Consolas"/>
          <w:lang w:val="en-US"/>
        </w:rPr>
        <w:t>if (source[i][j] != 0) {</w:t>
      </w:r>
    </w:p>
    <w:p w14:paraId="3ECFAA0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destination[newSize] = source[i][j];</w:t>
      </w:r>
    </w:p>
    <w:p w14:paraId="3FBA75CE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        </w:t>
      </w:r>
      <w:r w:rsidRPr="007A21CB">
        <w:rPr>
          <w:rFonts w:ascii="Consolas" w:hAnsi="Consolas"/>
        </w:rPr>
        <w:t>newSize++;</w:t>
      </w:r>
    </w:p>
    <w:p w14:paraId="6F464091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}</w:t>
      </w:r>
    </w:p>
    <w:p w14:paraId="7527E79E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}</w:t>
      </w:r>
    </w:p>
    <w:p w14:paraId="16ED9CCD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}</w:t>
      </w:r>
    </w:p>
    <w:p w14:paraId="34A51673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3C5B198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return destination; // Возвращаем указатель на новый массив</w:t>
      </w:r>
    </w:p>
    <w:p w14:paraId="0DEF7BD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376F474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30ECDB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sortArray(int** arr, int n) {</w:t>
      </w:r>
    </w:p>
    <w:p w14:paraId="29F65AD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 {</w:t>
      </w:r>
    </w:p>
    <w:p w14:paraId="6B07CBE2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lastRenderedPageBreak/>
        <w:t xml:space="preserve">        </w:t>
      </w:r>
      <w:r w:rsidRPr="007A21CB">
        <w:rPr>
          <w:rFonts w:ascii="Consolas" w:hAnsi="Consolas"/>
        </w:rPr>
        <w:t>for (int j = 1; j &lt; n - 1; j++) { // Начинаем с 1, чтобы оставить первый элемент</w:t>
      </w:r>
    </w:p>
    <w:p w14:paraId="25259EE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    </w:t>
      </w:r>
      <w:r w:rsidRPr="007A21CB">
        <w:rPr>
          <w:rFonts w:ascii="Consolas" w:hAnsi="Consolas"/>
          <w:lang w:val="en-US"/>
        </w:rPr>
        <w:t>for (int k = 1; k &lt; n - j; k++) {</w:t>
      </w:r>
    </w:p>
    <w:p w14:paraId="2F4CE84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if (arr[i][k] != 0 &amp;&amp; arr[i][k + 1] != 0 &amp;&amp; arr[i][k] &gt; arr[i][k + 1]) {</w:t>
      </w:r>
    </w:p>
    <w:p w14:paraId="347854D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// </w:t>
      </w:r>
      <w:r w:rsidRPr="007A21CB">
        <w:rPr>
          <w:rFonts w:ascii="Consolas" w:hAnsi="Consolas"/>
        </w:rPr>
        <w:t>Меняем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местами</w:t>
      </w:r>
    </w:p>
    <w:p w14:paraId="075AD26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int temp = arr[i][k];</w:t>
      </w:r>
    </w:p>
    <w:p w14:paraId="4245C82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arr[i][k] = arr[i][k + 1];</w:t>
      </w:r>
    </w:p>
    <w:p w14:paraId="0A1B5B4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arr[i][k + 1] = temp;</w:t>
      </w:r>
    </w:p>
    <w:p w14:paraId="5688881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}</w:t>
      </w:r>
    </w:p>
    <w:p w14:paraId="4EDA563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}</w:t>
      </w:r>
    </w:p>
    <w:p w14:paraId="29295C3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32C439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CE826F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612B654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portret()</w:t>
      </w:r>
    </w:p>
    <w:p w14:paraId="58D98B0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2CB70F1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i = 0;</w:t>
      </w:r>
    </w:p>
    <w:p w14:paraId="05C9C74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j = 0;</w:t>
      </w:r>
    </w:p>
    <w:p w14:paraId="28EDFEC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** vrem;</w:t>
      </w:r>
    </w:p>
    <w:p w14:paraId="4D53DCE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g = new int(n + 1);</w:t>
      </w:r>
    </w:p>
    <w:p w14:paraId="254F58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vrem = new int* [n];</w:t>
      </w:r>
    </w:p>
    <w:p w14:paraId="7007B48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 {</w:t>
      </w:r>
    </w:p>
    <w:p w14:paraId="72A4DCE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vrem[i] = new int[n];</w:t>
      </w:r>
    </w:p>
    <w:p w14:paraId="39BA951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45F6FFE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 {</w:t>
      </w:r>
    </w:p>
    <w:p w14:paraId="2FC42B9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vrem[i][0] = (i + 1);</w:t>
      </w:r>
    </w:p>
    <w:p w14:paraId="13CA190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1; j &lt; n; j++) {</w:t>
      </w:r>
    </w:p>
    <w:p w14:paraId="4B2FDA9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vrem[i][j] = 0;</w:t>
      </w:r>
    </w:p>
    <w:p w14:paraId="05E1CF0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42CF7F1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D4C008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 + 1; i++)</w:t>
      </w:r>
    </w:p>
    <w:p w14:paraId="57BE27F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ig[i] = 0;</w:t>
      </w:r>
    </w:p>
    <w:p w14:paraId="350F39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2; i++)</w:t>
      </w:r>
    </w:p>
    <w:p w14:paraId="240B40F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{</w:t>
      </w:r>
    </w:p>
    <w:p w14:paraId="5EC74C5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3; j++) {</w:t>
      </w:r>
    </w:p>
    <w:p w14:paraId="1EC9A4C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or (int k = 0; k &lt; 3; k++) {</w:t>
      </w:r>
    </w:p>
    <w:p w14:paraId="38C3AFC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if (tr[i * 4 + k] &gt; tr[i * 4 + j]) {</w:t>
      </w:r>
    </w:p>
    <w:p w14:paraId="463B295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int to = 0;</w:t>
      </w:r>
    </w:p>
    <w:p w14:paraId="66AD52A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int kk = tr[i * 4 + k];</w:t>
      </w:r>
    </w:p>
    <w:p w14:paraId="2248DA6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for (int l = 1; l &lt; n; l++) {</w:t>
      </w:r>
    </w:p>
    <w:p w14:paraId="5FEEDC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if (vrem[kk - 1][l] == tr[i * 4 + j]) {</w:t>
      </w:r>
    </w:p>
    <w:p w14:paraId="6984B71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    to = 1;</w:t>
      </w:r>
    </w:p>
    <w:p w14:paraId="237051B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                        break;</w:t>
      </w:r>
    </w:p>
    <w:p w14:paraId="26FB659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}</w:t>
      </w:r>
    </w:p>
    <w:p w14:paraId="1576489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if (vrem[kk - 1][l] == 0) {</w:t>
      </w:r>
    </w:p>
    <w:p w14:paraId="75CAF1A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    break;</w:t>
      </w:r>
    </w:p>
    <w:p w14:paraId="05A4E9F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}</w:t>
      </w:r>
    </w:p>
    <w:p w14:paraId="22AF491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}</w:t>
      </w:r>
    </w:p>
    <w:p w14:paraId="399309D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if (to == 0)</w:t>
      </w:r>
    </w:p>
    <w:p w14:paraId="58EC34F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for (int l = 1; l &lt; n; l++) {</w:t>
      </w:r>
    </w:p>
    <w:p w14:paraId="78B9081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    if (vrem[kk - 1][l] == 0) {</w:t>
      </w:r>
    </w:p>
    <w:p w14:paraId="6D77B60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        vrem[kk - 1][l] = tr[i * 4 + j];</w:t>
      </w:r>
    </w:p>
    <w:p w14:paraId="248E8DB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        break;</w:t>
      </w:r>
    </w:p>
    <w:p w14:paraId="0BDEC23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    }</w:t>
      </w:r>
    </w:p>
    <w:p w14:paraId="7BCD04E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3410A3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    }</w:t>
      </w:r>
    </w:p>
    <w:p w14:paraId="7132087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}</w:t>
      </w:r>
    </w:p>
    <w:p w14:paraId="277CB72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68BE50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}</w:t>
      </w:r>
    </w:p>
    <w:p w14:paraId="6FDE39C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3B5B411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36DBDE7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sortArray(vrem, n);</w:t>
      </w:r>
    </w:p>
    <w:p w14:paraId="2BF1C13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1; i &lt; n + 1; i++) {</w:t>
      </w:r>
    </w:p>
    <w:p w14:paraId="748F045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ig[i] = ig[i - 1];</w:t>
      </w:r>
    </w:p>
    <w:p w14:paraId="2DA787B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1; j &lt; n; j++) {</w:t>
      </w:r>
    </w:p>
    <w:p w14:paraId="0F0ED4E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if (vrem[i - 1][j] &gt; 0)</w:t>
      </w:r>
    </w:p>
    <w:p w14:paraId="470A255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ig[i]++;</w:t>
      </w:r>
    </w:p>
    <w:p w14:paraId="6B4848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4F0906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841FC9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newSize = ig[n];</w:t>
      </w:r>
    </w:p>
    <w:p w14:paraId="068465A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jg = new int[newSize];</w:t>
      </w:r>
    </w:p>
    <w:p w14:paraId="203BA87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jg = copyToOneDimensionalArray(vrem, n, newSize);</w:t>
      </w:r>
    </w:p>
    <w:p w14:paraId="2BBB4C1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4B635DF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3E194C8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M_matrix(double* p1, double* p2, double* p3, double** M_matr, double* local_F, int num_of_area) {</w:t>
      </w:r>
    </w:p>
    <w:p w14:paraId="6B9A024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i = 0;</w:t>
      </w:r>
    </w:p>
    <w:p w14:paraId="0E55535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j = 0;</w:t>
      </w:r>
    </w:p>
    <w:p w14:paraId="7A6A7D9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det = (p2[0] - p1[0]) * (p3[1] - p1[1]) - (p3[0] - p1[0]) * (p2[1] - p1[1]);</w:t>
      </w:r>
    </w:p>
    <w:p w14:paraId="62607C3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mnoz = fabs(det) / 24;</w:t>
      </w:r>
    </w:p>
    <w:p w14:paraId="2A8A481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 f = new double[3];</w:t>
      </w:r>
    </w:p>
    <w:p w14:paraId="15FC425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mnoz2 = gamma(p1[0], p1[1]) * mnoz;</w:t>
      </w:r>
    </w:p>
    <w:p w14:paraId="098AE9D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0] = mnoz * func(p1[0], p1[1], num_of_area);</w:t>
      </w:r>
    </w:p>
    <w:p w14:paraId="3139A0D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f[1] = mnoz * func(p2[0], p2[1], num_of_area);</w:t>
      </w:r>
    </w:p>
    <w:p w14:paraId="0ADC39B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2] = mnoz * func(p3[0], p3[1], num_of_area);</w:t>
      </w:r>
    </w:p>
    <w:p w14:paraId="3D9FD52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ocal_F[0] = 2 * f[0] + f[1] + f[2];</w:t>
      </w:r>
    </w:p>
    <w:p w14:paraId="37C0728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ocal_F[1] = f[0] + 2 * f[1] + f[2];</w:t>
      </w:r>
    </w:p>
    <w:p w14:paraId="6CF5DA6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ocal_F[2] = f[0] + f[1] + 2 * f[2];</w:t>
      </w:r>
    </w:p>
    <w:p w14:paraId="2EC8F1A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3; i++)</w:t>
      </w:r>
    </w:p>
    <w:p w14:paraId="6DEB186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j = 0; j &lt; 3; j++)</w:t>
      </w:r>
    </w:p>
    <w:p w14:paraId="6F1378C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if (i == j) {</w:t>
      </w:r>
    </w:p>
    <w:p w14:paraId="590E9E4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M_matr[i][j] = 2 * mnoz2;</w:t>
      </w:r>
    </w:p>
    <w:p w14:paraId="20DBC89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}</w:t>
      </w:r>
    </w:p>
    <w:p w14:paraId="2AAC044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else</w:t>
      </w:r>
    </w:p>
    <w:p w14:paraId="242DF2F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M_matr[i][j] = mnoz2;</w:t>
      </w:r>
    </w:p>
    <w:p w14:paraId="11CDA96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9E94B9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26065C1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D06BB1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G_matrix(double* p1, double* p2, double* p3, double** G_matr, int k) {</w:t>
      </w:r>
    </w:p>
    <w:p w14:paraId="66441CB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i = 0;</w:t>
      </w:r>
    </w:p>
    <w:p w14:paraId="5E0DD37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j = 0;</w:t>
      </w:r>
    </w:p>
    <w:p w14:paraId="537697A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ck = 0;</w:t>
      </w:r>
    </w:p>
    <w:p w14:paraId="07A3F10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det = (p2[0] - p1[0]) * (p3[1] - p1[1]) - (p3[0] - p1[0]) * (p2[1] - p1[1]);</w:t>
      </w:r>
    </w:p>
    <w:p w14:paraId="3763595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a11, a12, a21, a22, a31, a32;</w:t>
      </w:r>
    </w:p>
    <w:p w14:paraId="79671B5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11 = (p2[1] - p3[1]) / det;//y2-y3/det</w:t>
      </w:r>
    </w:p>
    <w:p w14:paraId="0391F14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12 = (p3[0] - p2[0]) / det;//x3-x2/det</w:t>
      </w:r>
    </w:p>
    <w:p w14:paraId="10E18A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21 = (p3[1] - p1[1]) / det;//y3-y1/det</w:t>
      </w:r>
    </w:p>
    <w:p w14:paraId="379C96E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22 = (p1[0] - p3[0]) / det;//x1-x3/det</w:t>
      </w:r>
    </w:p>
    <w:p w14:paraId="0D55AA6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31 = (p1[1] - p2[1]) / det;//y1-y2/det</w:t>
      </w:r>
    </w:p>
    <w:p w14:paraId="2A76274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32 = (p2[0] - p1[0]) / det;//x2-x1/det</w:t>
      </w:r>
    </w:p>
    <w:p w14:paraId="11CC9E3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ck = lambda(p1[0], p1[1], k) * fabs(det) / 2;</w:t>
      </w:r>
    </w:p>
    <w:p w14:paraId="71DD6C6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694AAD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0][0] = ck * (a11 * a11 + a12 * a12);</w:t>
      </w:r>
    </w:p>
    <w:p w14:paraId="206C05C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0][1] = ck * (a11 * a21 + a12 * a22);</w:t>
      </w:r>
    </w:p>
    <w:p w14:paraId="6B276CA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0][2] = ck * (a11 * a31 + a12 * a32);</w:t>
      </w:r>
    </w:p>
    <w:p w14:paraId="6281159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D254B1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1][0] = G_matr[0][1];</w:t>
      </w:r>
    </w:p>
    <w:p w14:paraId="6ABEB56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1][1] = ck * (a21 * a21 + a22 * a22);</w:t>
      </w:r>
    </w:p>
    <w:p w14:paraId="3141260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1][2] = ck * (a21 * a31 + a22 * a32);</w:t>
      </w:r>
    </w:p>
    <w:p w14:paraId="2B5CA19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BAF65B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2][0] = G_matr[0][2];</w:t>
      </w:r>
    </w:p>
    <w:p w14:paraId="32DEB54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2][1] = G_matr[1][2];</w:t>
      </w:r>
    </w:p>
    <w:p w14:paraId="24DCAE9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[2][2] = ck * (a31 * a31 + a32 * a32);</w:t>
      </w:r>
    </w:p>
    <w:p w14:paraId="4123D71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6FF523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5C01DF0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ED6ABB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C8796C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addToElement(int row, int col, double value) {</w:t>
      </w:r>
    </w:p>
    <w:p w14:paraId="18B11D34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// Проверяем, что row и col находятся в допустимых пределах</w:t>
      </w:r>
    </w:p>
    <w:p w14:paraId="5DBA087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</w:t>
      </w:r>
      <w:r w:rsidRPr="007A21CB">
        <w:rPr>
          <w:rFonts w:ascii="Consolas" w:hAnsi="Consolas"/>
          <w:lang w:val="en-US"/>
        </w:rPr>
        <w:t>if (row &lt; 0 || col &lt; 0 || row &gt;= n || col &gt;= n) {</w:t>
      </w:r>
    </w:p>
    <w:p w14:paraId="44E490E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cerr &lt;&lt; "</w:t>
      </w:r>
      <w:r w:rsidRPr="007A21CB">
        <w:rPr>
          <w:rFonts w:ascii="Consolas" w:hAnsi="Consolas"/>
        </w:rPr>
        <w:t>Индексы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н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диапазона</w:t>
      </w:r>
      <w:r w:rsidRPr="007A21CB">
        <w:rPr>
          <w:rFonts w:ascii="Consolas" w:hAnsi="Consolas"/>
          <w:lang w:val="en-US"/>
        </w:rPr>
        <w:t>!" &lt;&lt; std::endl;</w:t>
      </w:r>
    </w:p>
    <w:p w14:paraId="0F96F00B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return;</w:t>
      </w:r>
    </w:p>
    <w:p w14:paraId="2C83837B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}</w:t>
      </w:r>
    </w:p>
    <w:p w14:paraId="4C57C2F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5DDFBAA0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// Находим позицию для добавления значения</w:t>
      </w:r>
    </w:p>
    <w:p w14:paraId="6B0762BD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bool found = false;</w:t>
      </w:r>
    </w:p>
    <w:p w14:paraId="1563EBF7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35602D96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// Обновление верхней части матрицы (или главной диагонали)</w:t>
      </w:r>
    </w:p>
    <w:p w14:paraId="45C1989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</w:t>
      </w:r>
      <w:r w:rsidRPr="007A21CB">
        <w:rPr>
          <w:rFonts w:ascii="Consolas" w:hAnsi="Consolas"/>
          <w:lang w:val="en-US"/>
        </w:rPr>
        <w:t>for (int i = ig[col]; i &lt; ig[col + 1]; ++i) {</w:t>
      </w:r>
    </w:p>
    <w:p w14:paraId="2F072B60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if (jg[i] - 1 == row) {</w:t>
      </w:r>
    </w:p>
    <w:p w14:paraId="4117D1E6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// Если элемент найден, обновляем его значение</w:t>
      </w:r>
    </w:p>
    <w:p w14:paraId="49DC3E1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    </w:t>
      </w:r>
      <w:r w:rsidRPr="007A21CB">
        <w:rPr>
          <w:rFonts w:ascii="Consolas" w:hAnsi="Consolas"/>
          <w:lang w:val="en-US"/>
        </w:rPr>
        <w:t>ggu3[i] += value;</w:t>
      </w:r>
    </w:p>
    <w:p w14:paraId="2146FAE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ound = true;</w:t>
      </w:r>
    </w:p>
    <w:p w14:paraId="3B13739D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    </w:t>
      </w:r>
      <w:r w:rsidRPr="007A21CB">
        <w:rPr>
          <w:rFonts w:ascii="Consolas" w:hAnsi="Consolas"/>
        </w:rPr>
        <w:t>break;</w:t>
      </w:r>
    </w:p>
    <w:p w14:paraId="74471AC2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}</w:t>
      </w:r>
    </w:p>
    <w:p w14:paraId="66DA84AD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}</w:t>
      </w:r>
    </w:p>
    <w:p w14:paraId="6820D8F5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4F300F5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// Если не нашли в верхней части, проверяем нижнюю часть</w:t>
      </w:r>
    </w:p>
    <w:p w14:paraId="01CA2CE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f (!found) {</w:t>
      </w:r>
    </w:p>
    <w:p w14:paraId="4428F2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i = ig[row]; i &lt; ig[row + 1]; ++i) {</w:t>
      </w:r>
    </w:p>
    <w:p w14:paraId="71FD6976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    </w:t>
      </w:r>
      <w:r w:rsidRPr="007A21CB">
        <w:rPr>
          <w:rFonts w:ascii="Consolas" w:hAnsi="Consolas"/>
        </w:rPr>
        <w:t>if (jg[i] - 1 == col) {</w:t>
      </w:r>
    </w:p>
    <w:p w14:paraId="21C3B726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    // Если элемент найден, обновляем его значение</w:t>
      </w:r>
    </w:p>
    <w:p w14:paraId="6C55FA3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        </w:t>
      </w:r>
      <w:r w:rsidRPr="007A21CB">
        <w:rPr>
          <w:rFonts w:ascii="Consolas" w:hAnsi="Consolas"/>
          <w:lang w:val="en-US"/>
        </w:rPr>
        <w:t>ggl3[i] += value;</w:t>
      </w:r>
    </w:p>
    <w:p w14:paraId="396C8F1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found = true;</w:t>
      </w:r>
    </w:p>
    <w:p w14:paraId="14B9EB94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        </w:t>
      </w:r>
      <w:r w:rsidRPr="007A21CB">
        <w:rPr>
          <w:rFonts w:ascii="Consolas" w:hAnsi="Consolas"/>
        </w:rPr>
        <w:t>break;</w:t>
      </w:r>
    </w:p>
    <w:p w14:paraId="3B8F432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}</w:t>
      </w:r>
    </w:p>
    <w:p w14:paraId="02107728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}</w:t>
      </w:r>
    </w:p>
    <w:p w14:paraId="4CB7E54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}</w:t>
      </w:r>
    </w:p>
    <w:p w14:paraId="45E424B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5C6199B5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// Если row и col совпадают, обновляем значение на диагонали</w:t>
      </w:r>
    </w:p>
    <w:p w14:paraId="2752A00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</w:t>
      </w:r>
      <w:r w:rsidRPr="007A21CB">
        <w:rPr>
          <w:rFonts w:ascii="Consolas" w:hAnsi="Consolas"/>
          <w:lang w:val="en-US"/>
        </w:rPr>
        <w:t>if (row == col) {</w:t>
      </w:r>
    </w:p>
    <w:p w14:paraId="27D2F0C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i3[row] += value;</w:t>
      </w:r>
    </w:p>
    <w:p w14:paraId="626B1AB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41EDC3D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597DE5C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DE47CE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zeroOutRow(int row) {</w:t>
      </w:r>
    </w:p>
    <w:p w14:paraId="5199591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ig[n]; ++i) {</w:t>
      </w:r>
    </w:p>
    <w:p w14:paraId="02FB2AF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if (jg[i] - 1 == row) {</w:t>
      </w:r>
    </w:p>
    <w:p w14:paraId="78ABD8E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ggu[i] = 0; // </w:t>
      </w:r>
      <w:r w:rsidRPr="007A21CB">
        <w:rPr>
          <w:rFonts w:ascii="Consolas" w:hAnsi="Consolas"/>
        </w:rPr>
        <w:t>Обнуляем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элементы</w:t>
      </w:r>
      <w:r w:rsidRPr="007A21CB">
        <w:rPr>
          <w:rFonts w:ascii="Consolas" w:hAnsi="Consolas"/>
          <w:lang w:val="en-US"/>
        </w:rPr>
        <w:t xml:space="preserve"> ggu</w:t>
      </w:r>
    </w:p>
    <w:p w14:paraId="73AD4FA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5AD6289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64E0F29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 k = 0;</w:t>
      </w:r>
    </w:p>
    <w:p w14:paraId="24C85A3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++i) {</w:t>
      </w:r>
    </w:p>
    <w:p w14:paraId="353A8A8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if (i == row)</w:t>
      </w:r>
    </w:p>
    <w:p w14:paraId="21E1825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while (ig[i + 1] - (ig[i] + k) != 0) {</w:t>
      </w:r>
    </w:p>
    <w:p w14:paraId="6351EB8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ggl[ig[i] + k] = 0; // </w:t>
      </w:r>
      <w:r w:rsidRPr="007A21CB">
        <w:rPr>
          <w:rFonts w:ascii="Consolas" w:hAnsi="Consolas"/>
        </w:rPr>
        <w:t>Обнуляем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элементы</w:t>
      </w:r>
      <w:r w:rsidRPr="007A21CB">
        <w:rPr>
          <w:rFonts w:ascii="Consolas" w:hAnsi="Consolas"/>
          <w:lang w:val="en-US"/>
        </w:rPr>
        <w:t xml:space="preserve"> ggu</w:t>
      </w:r>
    </w:p>
    <w:p w14:paraId="58C6063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k++;</w:t>
      </w:r>
    </w:p>
    <w:p w14:paraId="3FE95A3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}</w:t>
      </w:r>
    </w:p>
    <w:p w14:paraId="763637C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1906EB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3972DFE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0705816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94150D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pervoe_kraevoe(int vertex1, int vertex2, int form1, int form2) {</w:t>
      </w:r>
    </w:p>
    <w:p w14:paraId="59C7F3F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kol = 0;</w:t>
      </w:r>
    </w:p>
    <w:p w14:paraId="66E7483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lbeg;</w:t>
      </w:r>
    </w:p>
    <w:p w14:paraId="51CB092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lend;</w:t>
      </w:r>
    </w:p>
    <w:p w14:paraId="752AF176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// Устанавливаем значения для трех вершин</w:t>
      </w:r>
    </w:p>
    <w:p w14:paraId="0B7E22F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di[vertex1] = 1;</w:t>
      </w:r>
    </w:p>
    <w:p w14:paraId="01105B8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di[vertex2] = 1;</w:t>
      </w:r>
    </w:p>
    <w:p w14:paraId="6B946FA2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388B8407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// Вычисляем значения для F</w:t>
      </w:r>
    </w:p>
    <w:p w14:paraId="5B54CE6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</w:t>
      </w:r>
      <w:r w:rsidRPr="007A21CB">
        <w:rPr>
          <w:rFonts w:ascii="Consolas" w:hAnsi="Consolas"/>
          <w:lang w:val="en-US"/>
        </w:rPr>
        <w:t>F[vertex1] = func_kraev1(tch[vertex1][0], tch[vertex1][1], form1);</w:t>
      </w:r>
    </w:p>
    <w:p w14:paraId="5F7EC7F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vertex2] = func_kraev1(tch[vertex2][0], tch[vertex2][1], form2);</w:t>
      </w:r>
    </w:p>
    <w:p w14:paraId="1DCA2F5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zeroOutRow(vertex1);</w:t>
      </w:r>
    </w:p>
    <w:p w14:paraId="7085EF1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zeroOutRow(vertex2);</w:t>
      </w:r>
    </w:p>
    <w:p w14:paraId="5D316BA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4BFC48C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880C2F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tretie(int vertex1, int vertex2, int form1) {</w:t>
      </w:r>
    </w:p>
    <w:p w14:paraId="6EC4ABA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* m = new double* [2];</w:t>
      </w:r>
    </w:p>
    <w:p w14:paraId="09F97C9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2; i++) {</w:t>
      </w:r>
    </w:p>
    <w:p w14:paraId="432E31D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m[i] = new double[2];</w:t>
      </w:r>
    </w:p>
    <w:p w14:paraId="5E3A84F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2; j++) {</w:t>
      </w:r>
    </w:p>
    <w:p w14:paraId="060B76E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if (i == j)</w:t>
      </w:r>
    </w:p>
    <w:p w14:paraId="00DD7C3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m[i][j] = 2;</w:t>
      </w:r>
    </w:p>
    <w:p w14:paraId="4BF262C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else</w:t>
      </w:r>
    </w:p>
    <w:p w14:paraId="2CC54E1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            m[i][j] = 1;</w:t>
      </w:r>
    </w:p>
    <w:p w14:paraId="28523BE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75CFC09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3E1C2DE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 a = func_kraev3(tch[vertex1], form1);</w:t>
      </w:r>
    </w:p>
    <w:p w14:paraId="5A19067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b = func_kraev3(tch[vertex2], form1);</w:t>
      </w:r>
    </w:p>
    <w:p w14:paraId="0D19515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h = betta(form1) * sqrt(pow((tch[vertex2][0] - tch[vertex1][0]), 2) + pow((tch[vertex2][1] - tch[vertex1][1]), 2)) / 6;</w:t>
      </w:r>
    </w:p>
    <w:p w14:paraId="1F51DE6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vertex1] += h * (m[0][0] * a + m[0][1] * b);</w:t>
      </w:r>
    </w:p>
    <w:p w14:paraId="22CDFBE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vertex2] += h * (m[1][0] * a + m[1][1] * b);</w:t>
      </w:r>
    </w:p>
    <w:p w14:paraId="534652C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2; i++) {</w:t>
      </w:r>
    </w:p>
    <w:p w14:paraId="4BE3093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2; j++) {</w:t>
      </w:r>
    </w:p>
    <w:p w14:paraId="5FE56A2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m[i][j] *= h;</w:t>
      </w:r>
    </w:p>
    <w:p w14:paraId="7F265EF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7E15184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0A51DFD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20633C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ddToElement(vertex1, vertex1, m[0][0]);</w:t>
      </w:r>
    </w:p>
    <w:p w14:paraId="42FCEA8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ddToElement(vertex1, vertex2, m[0][1]);</w:t>
      </w:r>
    </w:p>
    <w:p w14:paraId="7BBE0E5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ddToElement(vertex2, vertex1, m[1][0]);</w:t>
      </w:r>
    </w:p>
    <w:p w14:paraId="4539138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addToElement(vertex2, vertex2, m[1][1]);</w:t>
      </w:r>
    </w:p>
    <w:p w14:paraId="39AEAF2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7D82633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E249B4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vtoroe(int vertex1, int vertex2, int form1) {</w:t>
      </w:r>
    </w:p>
    <w:p w14:paraId="2D65E77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* m = new double* [2];</w:t>
      </w:r>
    </w:p>
    <w:p w14:paraId="396D463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2; i++) {</w:t>
      </w:r>
    </w:p>
    <w:p w14:paraId="302BE6E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m[i] = new double[2];</w:t>
      </w:r>
    </w:p>
    <w:p w14:paraId="1F46F35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2; j++) {</w:t>
      </w:r>
    </w:p>
    <w:p w14:paraId="7FF2BB0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if (i == j)</w:t>
      </w:r>
    </w:p>
    <w:p w14:paraId="1DFEEF7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m[i][j] = 2;</w:t>
      </w:r>
    </w:p>
    <w:p w14:paraId="58365B5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else</w:t>
      </w:r>
    </w:p>
    <w:p w14:paraId="385BC72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m[i][j] = 1;</w:t>
      </w:r>
    </w:p>
    <w:p w14:paraId="33F481E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462961F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3CA0777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h = sqrt(pow((tch[vertex2][0] - tch[vertex1][0]), 2) + pow((tch[vertex2][1] - tch[vertex1][1]), 2)) / 6;</w:t>
      </w:r>
    </w:p>
    <w:p w14:paraId="7314845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vertex1] += h * (m[0][0] * ooo(tch[vertex1][0], tch[vertex1][1], form1) + m[0][1] * ooo(tch[vertex2][0], tch[vertex2][1], form1));</w:t>
      </w:r>
    </w:p>
    <w:p w14:paraId="75261BE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[vertex2] += h * (m[1][0] * ooo(tch[vertex1][0], tch[vertex1][1], form1) + m[1][1] * ooo(tch[vertex2][0], tch[vertex2][1], form1));</w:t>
      </w:r>
    </w:p>
    <w:p w14:paraId="520A4B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010CF6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4FF123E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0FBBA1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local_matrix(int num_of_finit_element, double** local_matr, double** local_matrG, double* local_F, int io) {</w:t>
      </w:r>
    </w:p>
    <w:p w14:paraId="0420299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int ko = tr[io + 0] - 1;</w:t>
      </w:r>
    </w:p>
    <w:p w14:paraId="60E8D9F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l = tr[io + 1] - 1;</w:t>
      </w:r>
    </w:p>
    <w:p w14:paraId="5FFF2E4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m = tr[io + 2] - 1;</w:t>
      </w:r>
    </w:p>
    <w:p w14:paraId="5B9F273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3AF74F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* M_matr = new double* [3];</w:t>
      </w:r>
    </w:p>
    <w:p w14:paraId="7D28073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* G_matr = new double* [3];</w:t>
      </w:r>
    </w:p>
    <w:p w14:paraId="03A9CC1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407FCD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3; i++) {</w:t>
      </w:r>
    </w:p>
    <w:p w14:paraId="617C174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M_matr[i] = new double[3]();</w:t>
      </w:r>
    </w:p>
    <w:p w14:paraId="7094ED3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_matr[i] = new double[3]();</w:t>
      </w:r>
    </w:p>
    <w:p w14:paraId="1C5CE6D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3311999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M_matrix(tch[ko], tch[l], tch[m], M_matr, local_F, tr[io + 3]);</w:t>
      </w:r>
    </w:p>
    <w:p w14:paraId="453EA9A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G_matrix(tch[ko], tch[l], tch[m], G_matr, tr[io + 3]);</w:t>
      </w:r>
    </w:p>
    <w:p w14:paraId="1000079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C2F4EF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3; i++) {</w:t>
      </w:r>
    </w:p>
    <w:p w14:paraId="6DF46AC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j = 0; j &lt; 3; j++) {</w:t>
      </w:r>
    </w:p>
    <w:p w14:paraId="54B0946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local_matr[i][j] = M_matr[i][j];</w:t>
      </w:r>
    </w:p>
    <w:p w14:paraId="1539297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local_matrG[i][j] = G_matr[i][j];</w:t>
      </w:r>
    </w:p>
    <w:p w14:paraId="4CF8F7C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06473C1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75D8A57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3; i++) {</w:t>
      </w:r>
    </w:p>
    <w:p w14:paraId="13512DD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elete[] M_matr[i];</w:t>
      </w:r>
    </w:p>
    <w:p w14:paraId="2C582F9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elete[] G_matr[i];</w:t>
      </w:r>
    </w:p>
    <w:p w14:paraId="4E26FE0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48EB957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10D241B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D30B0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Mult_A_Vectr(double* xn, double* vec)//</w:t>
      </w:r>
      <w:r w:rsidRPr="007A21CB">
        <w:rPr>
          <w:rFonts w:ascii="Consolas" w:hAnsi="Consolas"/>
        </w:rPr>
        <w:t>перемножени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исходно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матрицы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А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на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ектор</w:t>
      </w:r>
    </w:p>
    <w:p w14:paraId="7FDDB12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76E19FB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ong i, j, st;</w:t>
      </w:r>
    </w:p>
    <w:p w14:paraId="48B865F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 {</w:t>
      </w:r>
    </w:p>
    <w:p w14:paraId="652CFA7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vec[i] = di[i] * xn[i];</w:t>
      </w:r>
    </w:p>
    <w:p w14:paraId="09918E7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j = ig[i]; j &lt; ig[i + 1]; j++) {</w:t>
      </w:r>
    </w:p>
    <w:p w14:paraId="3013EA1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st = jg[j] - 1;</w:t>
      </w:r>
    </w:p>
    <w:p w14:paraId="0707387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vec[i] += ggl[j] * xn[st];</w:t>
      </w:r>
    </w:p>
    <w:p w14:paraId="3B0CE53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vec[st] += ggu[j] * xn[i];</w:t>
      </w:r>
    </w:p>
    <w:p w14:paraId="78C3837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7F9672E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49C39EB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70AD1B1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3BF4185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global_matrix() {</w:t>
      </w:r>
    </w:p>
    <w:p w14:paraId="1E55BDA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int i, j, k;</w:t>
      </w:r>
    </w:p>
    <w:p w14:paraId="5A59B4E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* L = new int[3];</w:t>
      </w:r>
    </w:p>
    <w:p w14:paraId="3E7D67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 local_F = new double[3];</w:t>
      </w:r>
    </w:p>
    <w:p w14:paraId="6BE5FCA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* local_matr = new double* [3];</w:t>
      </w:r>
    </w:p>
    <w:p w14:paraId="7119E08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* local_matrG = new double* [3];</w:t>
      </w:r>
    </w:p>
    <w:p w14:paraId="08C7FA8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AE3ED2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3; i++) {</w:t>
      </w:r>
    </w:p>
    <w:p w14:paraId="150CF92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local_matr[i] = new double[3]();</w:t>
      </w:r>
    </w:p>
    <w:p w14:paraId="2DBE67C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local_matrG[i] = new double[3]();</w:t>
      </w:r>
    </w:p>
    <w:p w14:paraId="7CA0936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37450E7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t = 0;</w:t>
      </w:r>
    </w:p>
    <w:p w14:paraId="6F49094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FF4DF8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k = 0; k &lt; n2; k++) {</w:t>
      </w:r>
    </w:p>
    <w:p w14:paraId="502FFA8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local_matrix(k, local_matr, local_matrG, local_F, k * 4);</w:t>
      </w:r>
    </w:p>
    <w:p w14:paraId="5BAA3D7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i = 0; i &lt; 3; i++) {</w:t>
      </w:r>
    </w:p>
    <w:p w14:paraId="2D05022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L[i] = tr[k * 4 + i] - 1;</w:t>
      </w:r>
    </w:p>
    <w:p w14:paraId="3431738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6829F38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i = 0; i &lt; 3; ++i) {</w:t>
      </w:r>
    </w:p>
    <w:p w14:paraId="2C7195E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int ibeg = L[i]; // </w:t>
      </w:r>
      <w:r w:rsidRPr="007A21CB">
        <w:rPr>
          <w:rFonts w:ascii="Consolas" w:hAnsi="Consolas"/>
        </w:rPr>
        <w:t>Начальны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индекс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строки</w:t>
      </w:r>
    </w:p>
    <w:p w14:paraId="1C90C0C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di[ibeg] += local_matr[i][i]; // </w:t>
      </w:r>
      <w:r w:rsidRPr="007A21CB">
        <w:rPr>
          <w:rFonts w:ascii="Consolas" w:hAnsi="Consolas"/>
        </w:rPr>
        <w:t>Обновлени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диагонали</w:t>
      </w:r>
    </w:p>
    <w:p w14:paraId="7840171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di2[ibeg] += local_matrG[i][i];</w:t>
      </w:r>
    </w:p>
    <w:p w14:paraId="4DC298C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or (int j = i + 1; j &lt; 3; ++j) {</w:t>
      </w:r>
    </w:p>
    <w:p w14:paraId="3D6D13BE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        </w:t>
      </w:r>
      <w:r w:rsidRPr="007A21CB">
        <w:rPr>
          <w:rFonts w:ascii="Consolas" w:hAnsi="Consolas"/>
        </w:rPr>
        <w:t>int iend = L[j]; // Конечный индекс</w:t>
      </w:r>
    </w:p>
    <w:p w14:paraId="1C9B31FF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08D9D28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    // Выбор подходящего диапазона и обновление</w:t>
      </w:r>
    </w:p>
    <w:p w14:paraId="276EB5E0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    int h;</w:t>
      </w:r>
    </w:p>
    <w:p w14:paraId="5D441F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        </w:t>
      </w:r>
      <w:r w:rsidRPr="007A21CB">
        <w:rPr>
          <w:rFonts w:ascii="Consolas" w:hAnsi="Consolas"/>
          <w:lang w:val="en-US"/>
        </w:rPr>
        <w:t>if (ibeg &lt; iend) {</w:t>
      </w:r>
    </w:p>
    <w:p w14:paraId="197E216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h = ig[iend];</w:t>
      </w:r>
    </w:p>
    <w:p w14:paraId="16D3616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while (jg[h] - 1 &lt; ibeg) h++;</w:t>
      </w:r>
    </w:p>
    <w:p w14:paraId="464D6E9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l[h] += local_matr[i][j]; // </w:t>
      </w:r>
      <w:r w:rsidRPr="007A21CB">
        <w:rPr>
          <w:rFonts w:ascii="Consolas" w:hAnsi="Consolas"/>
        </w:rPr>
        <w:t>Ниж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2399329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u[h] += local_matr[j][i]; // </w:t>
      </w:r>
      <w:r w:rsidRPr="007A21CB">
        <w:rPr>
          <w:rFonts w:ascii="Consolas" w:hAnsi="Consolas"/>
        </w:rPr>
        <w:t>Верх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47375FA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l2[h] += local_matrG[i][j]; // </w:t>
      </w:r>
      <w:r w:rsidRPr="007A21CB">
        <w:rPr>
          <w:rFonts w:ascii="Consolas" w:hAnsi="Consolas"/>
        </w:rPr>
        <w:t>Ниж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325CEFA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u2[h] += local_matrG[j][i]; // </w:t>
      </w:r>
      <w:r w:rsidRPr="007A21CB">
        <w:rPr>
          <w:rFonts w:ascii="Consolas" w:hAnsi="Consolas"/>
        </w:rPr>
        <w:t>Верх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32634BD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}</w:t>
      </w:r>
    </w:p>
    <w:p w14:paraId="26612CF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else {</w:t>
      </w:r>
    </w:p>
    <w:p w14:paraId="790763A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h = ig[ibeg];</w:t>
      </w:r>
    </w:p>
    <w:p w14:paraId="2B87395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while (jg[h] - 1 &lt; iend) h++;</w:t>
      </w:r>
    </w:p>
    <w:p w14:paraId="7DB07F1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l[h] += local_matr[i][j]; // </w:t>
      </w:r>
      <w:r w:rsidRPr="007A21CB">
        <w:rPr>
          <w:rFonts w:ascii="Consolas" w:hAnsi="Consolas"/>
        </w:rPr>
        <w:t>Ниж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7707D1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u[h] += local_matr[j][i]; // </w:t>
      </w:r>
      <w:r w:rsidRPr="007A21CB">
        <w:rPr>
          <w:rFonts w:ascii="Consolas" w:hAnsi="Consolas"/>
        </w:rPr>
        <w:t>Верх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01EA93D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l2[h] += local_matrG[i][j]; // </w:t>
      </w:r>
      <w:r w:rsidRPr="007A21CB">
        <w:rPr>
          <w:rFonts w:ascii="Consolas" w:hAnsi="Consolas"/>
        </w:rPr>
        <w:t>Ниж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1F3696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    ggu2[h] += local_matrG[j][i]; // </w:t>
      </w:r>
      <w:r w:rsidRPr="007A21CB">
        <w:rPr>
          <w:rFonts w:ascii="Consolas" w:hAnsi="Consolas"/>
        </w:rPr>
        <w:t>Верхний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реугольник</w:t>
      </w:r>
    </w:p>
    <w:p w14:paraId="0C25FB6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lastRenderedPageBreak/>
        <w:t xml:space="preserve">                </w:t>
      </w:r>
      <w:r w:rsidRPr="007A21CB">
        <w:rPr>
          <w:rFonts w:ascii="Consolas" w:hAnsi="Consolas"/>
        </w:rPr>
        <w:t>}</w:t>
      </w:r>
    </w:p>
    <w:p w14:paraId="282AC177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}</w:t>
      </w:r>
    </w:p>
    <w:p w14:paraId="0B4CAF4D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}</w:t>
      </w:r>
    </w:p>
    <w:p w14:paraId="17EDD1E0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19993AFF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// Обновление правой части</w:t>
      </w:r>
    </w:p>
    <w:p w14:paraId="2678FA17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for (int i = 0; i &lt; 3; ++i) {</w:t>
      </w:r>
    </w:p>
    <w:p w14:paraId="0A1F19B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    </w:t>
      </w:r>
      <w:r w:rsidRPr="007A21CB">
        <w:rPr>
          <w:rFonts w:ascii="Consolas" w:hAnsi="Consolas"/>
          <w:lang w:val="en-US"/>
        </w:rPr>
        <w:t>F[L[i]] += local_F[i];</w:t>
      </w:r>
    </w:p>
    <w:p w14:paraId="6629BD9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6A5B5AB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DB3166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6A6F996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65BF2E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4 * 2; i += 4)</w:t>
      </w:r>
    </w:p>
    <w:p w14:paraId="208291D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vtoroe(k2[i] - 1, k2[i + 2] - 1, k2[i + 1]);</w:t>
      </w:r>
    </w:p>
    <w:p w14:paraId="4C228E1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4B315F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55FD69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5 * 2; i += 4)</w:t>
      </w:r>
    </w:p>
    <w:p w14:paraId="08B746F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tretie(k3[i] - 1, k3[i + 2] - 1, k3[i + 1]);</w:t>
      </w:r>
    </w:p>
    <w:p w14:paraId="7A2AB78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d</w:t>
      </w:r>
    </w:p>
    <w:p w14:paraId="53D0175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Mult_A_Vectr(q0, dt0v);</w:t>
      </w:r>
    </w:p>
    <w:p w14:paraId="711CB90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Mult_A_Vectr(q1, dtv);</w:t>
      </w:r>
    </w:p>
    <w:p w14:paraId="75F3198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</w:t>
      </w:r>
    </w:p>
    <w:p w14:paraId="0A2673A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[i] = F[i] - t0 * dt0v[i] + t1 * dtv[i];</w:t>
      </w:r>
    </w:p>
    <w:p w14:paraId="002FCF6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533331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//a=tp_M+G//вроде верно</w:t>
      </w:r>
    </w:p>
    <w:p w14:paraId="583C19C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</w:t>
      </w:r>
      <w:r w:rsidRPr="007A21CB">
        <w:rPr>
          <w:rFonts w:ascii="Consolas" w:hAnsi="Consolas"/>
          <w:lang w:val="en-US"/>
        </w:rPr>
        <w:t>for (i = 0; i &lt; ig[n]; i++) {</w:t>
      </w:r>
    </w:p>
    <w:p w14:paraId="14B5CB6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l[i] = (ggl[i] * tp) + ggl2[i];</w:t>
      </w:r>
    </w:p>
    <w:p w14:paraId="1D48D54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u[i] = (ggu[i] * tp) + ggu2[i];</w:t>
      </w:r>
    </w:p>
    <w:p w14:paraId="0E2BF59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47797D0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 {</w:t>
      </w:r>
    </w:p>
    <w:p w14:paraId="1ABEEB0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i[i] = (di[i] * tp) + di2[i];</w:t>
      </w:r>
    </w:p>
    <w:p w14:paraId="294A87A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B4359B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1D60DA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//A+=M_s3</w:t>
      </w:r>
    </w:p>
    <w:p w14:paraId="1BD6E51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ig[n]; i ++) {</w:t>
      </w:r>
    </w:p>
    <w:p w14:paraId="1E203F6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l[i] += ggl3[i];</w:t>
      </w:r>
    </w:p>
    <w:p w14:paraId="562D699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u[i] += ggu3[i];</w:t>
      </w:r>
    </w:p>
    <w:p w14:paraId="2739E7B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737BCB2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</w:t>
      </w:r>
    </w:p>
    <w:p w14:paraId="6F2D3EF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i[i] += di3[i];</w:t>
      </w:r>
    </w:p>
    <w:p w14:paraId="35D501D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7B5526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22802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for (i = 0; i &lt; n3 * 2; i = i + 4) {</w:t>
      </w:r>
    </w:p>
    <w:p w14:paraId="24061EF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pervoe_kraevoe(k1[i] - 1, k1[i + 2] - 1, k1[i + 1], k1[i + 3]);</w:t>
      </w:r>
    </w:p>
    <w:p w14:paraId="19DD9DE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6600648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</w:t>
      </w:r>
    </w:p>
    <w:p w14:paraId="381DDB0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6C6752C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2E0B7C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norma(double* w)//</w:t>
      </w:r>
      <w:r w:rsidRPr="007A21CB">
        <w:rPr>
          <w:rFonts w:ascii="Consolas" w:hAnsi="Consolas"/>
        </w:rPr>
        <w:t>НОРМА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ЕКТОРА</w:t>
      </w:r>
    </w:p>
    <w:p w14:paraId="11F7FCD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71AB242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s = 0;</w:t>
      </w:r>
    </w:p>
    <w:p w14:paraId="4D9810B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DC711A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</w:t>
      </w:r>
    </w:p>
    <w:p w14:paraId="38FC27B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s += w[i] * w[i];</w:t>
      </w:r>
    </w:p>
    <w:p w14:paraId="3C8BF28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FE4834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sqrt(s);</w:t>
      </w:r>
    </w:p>
    <w:p w14:paraId="5C8D314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2FA76B1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4C55C4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calc(int i, int j, double* gl, double* gu, int kl)//</w:t>
      </w:r>
      <w:r w:rsidRPr="007A21CB">
        <w:rPr>
          <w:rFonts w:ascii="Consolas" w:hAnsi="Consolas"/>
        </w:rPr>
        <w:t>по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формул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это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сумма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которую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ычитаем</w:t>
      </w:r>
    </w:p>
    <w:p w14:paraId="6272E03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6C10B3E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s = 0;</w:t>
      </w:r>
    </w:p>
    <w:p w14:paraId="57D2DD3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k, J = jg[kl] - 1, p;</w:t>
      </w:r>
    </w:p>
    <w:p w14:paraId="4F7E671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k = j; k &gt; 0; k--)</w:t>
      </w:r>
    </w:p>
    <w:p w14:paraId="3F44E55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p = ig[J]; p &lt; ig[J + 1]; p++)</w:t>
      </w:r>
    </w:p>
    <w:p w14:paraId="511E551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if (jg[p] - 1 == jg[kl - k] - 1)</w:t>
      </w:r>
    </w:p>
    <w:p w14:paraId="13B2B56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    s += gl[kl - k] * gu[p];</w:t>
      </w:r>
    </w:p>
    <w:p w14:paraId="49E557A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s;</w:t>
      </w:r>
    </w:p>
    <w:p w14:paraId="7E5F8BF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3289395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56A1B9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calcD(int j, double* gl, double* gu, int kl)//</w:t>
      </w:r>
      <w:r w:rsidRPr="007A21CB">
        <w:rPr>
          <w:rFonts w:ascii="Consolas" w:hAnsi="Consolas"/>
        </w:rPr>
        <w:t>аналогично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только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для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диагонали</w:t>
      </w:r>
    </w:p>
    <w:p w14:paraId="62B07CC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27AF450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s = 0;</w:t>
      </w:r>
    </w:p>
    <w:p w14:paraId="09F888A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k = kl - j; k &lt; kl; k++)</w:t>
      </w:r>
    </w:p>
    <w:p w14:paraId="1E9FE18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s += gl[k] * gu[k];</w:t>
      </w:r>
    </w:p>
    <w:p w14:paraId="769B2CD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s;</w:t>
      </w:r>
    </w:p>
    <w:p w14:paraId="3A1319A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09CCF44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16C3963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lulu(double* gl, double* gu, double* gd)</w:t>
      </w:r>
    </w:p>
    <w:p w14:paraId="6865A63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1EA5C88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i, j, kol, kl = 0, ku = 0;</w:t>
      </w:r>
    </w:p>
    <w:p w14:paraId="590B6A6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 {</w:t>
      </w:r>
    </w:p>
    <w:p w14:paraId="25FE50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kol = ig[i + 1] - ig[i];</w:t>
      </w:r>
    </w:p>
    <w:p w14:paraId="2859AF1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    for (j = 0; j &lt; kol; j++, kl++)</w:t>
      </w:r>
    </w:p>
    <w:p w14:paraId="139F11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gl[kl] = (ggl[kl] - calc(i, j, gl, gu, kl)) / gd[jg[kl] - 1];</w:t>
      </w:r>
    </w:p>
    <w:p w14:paraId="5873DBC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FC4158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j = 0; j &lt; kol; j++, ku++)</w:t>
      </w:r>
    </w:p>
    <w:p w14:paraId="507B800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gu[ku] = (ggu[ku] - calc(i, j, gu, gl, ku)) / gd[jg[ku] - 1];</w:t>
      </w:r>
    </w:p>
    <w:p w14:paraId="2CEBD3E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E2E123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d[i] = sqrt(di[i] - calcD(j, gu, gl, kl));</w:t>
      </w:r>
    </w:p>
    <w:p w14:paraId="787D05F7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}</w:t>
      </w:r>
    </w:p>
    <w:p w14:paraId="6F5AD408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>}</w:t>
      </w:r>
    </w:p>
    <w:p w14:paraId="0A852820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316118C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>void Mult_A_Vect(double* xn)//перемножение исходной матрицы А на вектор</w:t>
      </w:r>
    </w:p>
    <w:p w14:paraId="7500A39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3490F07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ong i, j, st;</w:t>
      </w:r>
    </w:p>
    <w:p w14:paraId="37669F0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 {</w:t>
      </w:r>
    </w:p>
    <w:p w14:paraId="76EFFBE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[i] = di[i] * xn[i];</w:t>
      </w:r>
    </w:p>
    <w:p w14:paraId="6F9EB7E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j = ig[i]; j &lt; ig[i + 1]; j++) {</w:t>
      </w:r>
    </w:p>
    <w:p w14:paraId="37014E8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st = jg[j] - 1;</w:t>
      </w:r>
    </w:p>
    <w:p w14:paraId="482DE9B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[i] += ggl[j] * xn[st];</w:t>
      </w:r>
    </w:p>
    <w:p w14:paraId="246B90B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[st] += ggu[j] * xn[i];</w:t>
      </w:r>
    </w:p>
    <w:p w14:paraId="4D9C36D1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}</w:t>
      </w:r>
    </w:p>
    <w:p w14:paraId="7CEFC471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}</w:t>
      </w:r>
    </w:p>
    <w:p w14:paraId="15501F0F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>}//на выходе вектор f который является глобальным</w:t>
      </w:r>
    </w:p>
    <w:p w14:paraId="3DC44D9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2EE1EDE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double sk_pr(double* a, double* b)//</w:t>
      </w:r>
      <w:r w:rsidRPr="007A21CB">
        <w:rPr>
          <w:rFonts w:ascii="Consolas" w:hAnsi="Consolas"/>
        </w:rPr>
        <w:t>скалярно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произведени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векторов</w:t>
      </w:r>
      <w:r w:rsidRPr="007A21CB">
        <w:rPr>
          <w:rFonts w:ascii="Consolas" w:hAnsi="Consolas"/>
          <w:lang w:val="en-US"/>
        </w:rPr>
        <w:t>.</w:t>
      </w:r>
    </w:p>
    <w:p w14:paraId="2C70926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75AD714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s = 0;</w:t>
      </w:r>
    </w:p>
    <w:p w14:paraId="19E088C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i = 0; i &lt; n; i++)</w:t>
      </w:r>
    </w:p>
    <w:p w14:paraId="55EC83E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s += a[i] * b[i];</w:t>
      </w:r>
    </w:p>
    <w:p w14:paraId="6D8DED1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eturn s;</w:t>
      </w:r>
    </w:p>
    <w:p w14:paraId="78CC9A6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5C4D9ED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8D47EF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void LOC()</w:t>
      </w:r>
    </w:p>
    <w:p w14:paraId="7B16CAA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{</w:t>
      </w:r>
    </w:p>
    <w:p w14:paraId="3469401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nvzk, alfa, beta, skp, eps = 9.999999682655226e-030;</w:t>
      </w:r>
    </w:p>
    <w:p w14:paraId="44CD4B1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t i;</w:t>
      </w:r>
    </w:p>
    <w:p w14:paraId="12C7625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6137B8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 lastnvzk;</w:t>
      </w:r>
    </w:p>
    <w:p w14:paraId="34774D3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FDA79B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Mult_A_Vect(x);</w:t>
      </w:r>
    </w:p>
    <w:p w14:paraId="5B7C64E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E37E2A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</w:t>
      </w:r>
    </w:p>
    <w:p w14:paraId="51003B9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    z[i] = r[i] = F[i] - f[i];</w:t>
      </w:r>
    </w:p>
    <w:p w14:paraId="10FA54B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E91A46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Mult_A_Vect(z);</w:t>
      </w:r>
    </w:p>
    <w:p w14:paraId="645E24F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ABE090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 = 0; i &lt; n; i++)</w:t>
      </w:r>
    </w:p>
    <w:p w14:paraId="376E1D5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p[i] = f[i];</w:t>
      </w:r>
    </w:p>
    <w:p w14:paraId="1667DEA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9D697C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nvzk = sqrt(sk_pr(r, r)) / sqrt(sk_pr(F, F));</w:t>
      </w:r>
    </w:p>
    <w:p w14:paraId="2889434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34E5AA3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or (int k = 1; k &lt; 10000 &amp;&amp; nvzk &gt; eps; k++)</w:t>
      </w:r>
    </w:p>
    <w:p w14:paraId="69BEFF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{</w:t>
      </w:r>
    </w:p>
    <w:p w14:paraId="5F61978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lastnvzk = nvzk;</w:t>
      </w:r>
    </w:p>
    <w:p w14:paraId="3E001B2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skp = sk_pr(p, p);</w:t>
      </w:r>
    </w:p>
    <w:p w14:paraId="251E3E3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alfa = sk_pr(p, r) / skp;</w:t>
      </w:r>
    </w:p>
    <w:p w14:paraId="1446CEA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 = 0; i &lt; n; i++) {</w:t>
      </w:r>
    </w:p>
    <w:p w14:paraId="7B71C4D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x[i] += alfa * z[i];</w:t>
      </w:r>
    </w:p>
    <w:p w14:paraId="569A2BF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r[i] -= alfa * p[i];</w:t>
      </w:r>
    </w:p>
    <w:p w14:paraId="7395D9A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56CADE1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3FB6E1B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Mult_A_Vect(r);</w:t>
      </w:r>
    </w:p>
    <w:p w14:paraId="65FDD64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beta = -sk_pr(p, f) / skp;</w:t>
      </w:r>
    </w:p>
    <w:p w14:paraId="5612A02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 = 0; i &lt; n; i++) {</w:t>
      </w:r>
    </w:p>
    <w:p w14:paraId="239819F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z[i] = r[i] + beta * z[i];</w:t>
      </w:r>
    </w:p>
    <w:p w14:paraId="1D29125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p[i] = f[i] + beta * p[i];</w:t>
      </w:r>
    </w:p>
    <w:p w14:paraId="4BB165E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6F9E2D2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nvzk = sqrt(sk_pr(r, r)) / sqrt(sk_pr(F, F));</w:t>
      </w:r>
    </w:p>
    <w:p w14:paraId="2236DE6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2DFFCA5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}</w:t>
      </w:r>
    </w:p>
    <w:p w14:paraId="49028E8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22199F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>int main() {</w:t>
      </w:r>
    </w:p>
    <w:p w14:paraId="5E1D88C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ouble* tr;</w:t>
      </w:r>
    </w:p>
    <w:p w14:paraId="2E151C8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ofstream file11("1.1.txt");</w:t>
      </w:r>
    </w:p>
    <w:p w14:paraId="7AF4368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ofstream error_log("error_log.txt"); // </w:t>
      </w:r>
      <w:r w:rsidRPr="007A21CB">
        <w:rPr>
          <w:rFonts w:ascii="Consolas" w:hAnsi="Consolas"/>
        </w:rPr>
        <w:t>Файл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для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записи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ошибок</w:t>
      </w:r>
    </w:p>
    <w:p w14:paraId="05DD41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input();</w:t>
      </w:r>
    </w:p>
    <w:p w14:paraId="142B436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x = new double[n];</w:t>
      </w:r>
    </w:p>
    <w:p w14:paraId="5AC5D40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q0 = new double[n];</w:t>
      </w:r>
    </w:p>
    <w:p w14:paraId="72641C4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q1 = new double[n];</w:t>
      </w:r>
    </w:p>
    <w:p w14:paraId="059DED2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i = new double[n];</w:t>
      </w:r>
    </w:p>
    <w:p w14:paraId="169F690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i2 = new double[n];</w:t>
      </w:r>
    </w:p>
    <w:p w14:paraId="7C8C068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i3 = new double[n];</w:t>
      </w:r>
    </w:p>
    <w:p w14:paraId="22E4627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 = new double[n];</w:t>
      </w:r>
    </w:p>
    <w:p w14:paraId="2EA1F97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z = new double[n];</w:t>
      </w:r>
    </w:p>
    <w:p w14:paraId="16ED528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r = new double[n];</w:t>
      </w:r>
    </w:p>
    <w:p w14:paraId="2984EE2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p = new double[n];</w:t>
      </w:r>
    </w:p>
    <w:p w14:paraId="6BB0019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 = new double[n];</w:t>
      </w:r>
    </w:p>
    <w:p w14:paraId="5A3AC28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l1 = new double[n];</w:t>
      </w:r>
    </w:p>
    <w:p w14:paraId="1B45441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 = new double[n];</w:t>
      </w:r>
    </w:p>
    <w:p w14:paraId="4B5286D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tv = new double[n];</w:t>
      </w:r>
    </w:p>
    <w:p w14:paraId="380BC77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dt0v = new double[n];</w:t>
      </w:r>
    </w:p>
    <w:p w14:paraId="36EEEBA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tr = new double[n];</w:t>
      </w:r>
    </w:p>
    <w:p w14:paraId="06D348F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x22 = new double[n];</w:t>
      </w:r>
    </w:p>
    <w:p w14:paraId="72A25F9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A3A822B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// Вычисление начальных условий</w:t>
      </w:r>
    </w:p>
    <w:p w14:paraId="11A082C4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for (int i = 0; i &lt; n; i++) {</w:t>
      </w:r>
    </w:p>
    <w:p w14:paraId="55C5563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</w:t>
      </w:r>
      <w:r w:rsidRPr="007A21CB">
        <w:rPr>
          <w:rFonts w:ascii="Consolas" w:hAnsi="Consolas"/>
          <w:lang w:val="en-US"/>
        </w:rPr>
        <w:t>q0[i] = u0(tch[i][0], tch[i][1], 0);</w:t>
      </w:r>
    </w:p>
    <w:p w14:paraId="0E88907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q1[i] = u0(tch[i][0], tch[i][1], 1);</w:t>
      </w:r>
    </w:p>
    <w:p w14:paraId="281ABF9B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}</w:t>
      </w:r>
    </w:p>
    <w:p w14:paraId="253574C0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0ECCC29E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// Основной цикл по временным слоям</w:t>
      </w:r>
    </w:p>
    <w:p w14:paraId="6052EB35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for (int hi = 2; hi &lt; n6; hi++) {</w:t>
      </w:r>
    </w:p>
    <w:p w14:paraId="681638D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</w:t>
      </w:r>
      <w:r w:rsidRPr="007A21CB">
        <w:rPr>
          <w:rFonts w:ascii="Consolas" w:hAnsi="Consolas"/>
          <w:lang w:val="en-US"/>
        </w:rPr>
        <w:t>vr = T[hi];</w:t>
      </w:r>
    </w:p>
    <w:p w14:paraId="378FF2E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866CE2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ouble dt = T[hi] - T[hi - 2];</w:t>
      </w:r>
    </w:p>
    <w:p w14:paraId="0B008604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ouble dt0 = T[hi] - T[hi - 1];</w:t>
      </w:r>
    </w:p>
    <w:p w14:paraId="2E220FF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double dt1 = T[hi - 1] - T[hi - 2];</w:t>
      </w:r>
    </w:p>
    <w:p w14:paraId="6BCC09C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tp = (dt + dt0) / (dt * dt0);</w:t>
      </w:r>
    </w:p>
    <w:p w14:paraId="0DA083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t0 = (dt0) / (dt * dt1);</w:t>
      </w:r>
    </w:p>
    <w:p w14:paraId="61CF1B6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t1 = (dt) / (dt1 * dt0);</w:t>
      </w:r>
    </w:p>
    <w:p w14:paraId="615A136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7A84FD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portret();</w:t>
      </w:r>
    </w:p>
    <w:p w14:paraId="6F0B754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cout &lt;&lt; endl;</w:t>
      </w:r>
    </w:p>
    <w:p w14:paraId="259FB31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7AA5272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// </w:t>
      </w:r>
      <w:r w:rsidRPr="007A21CB">
        <w:rPr>
          <w:rFonts w:ascii="Consolas" w:hAnsi="Consolas"/>
        </w:rPr>
        <w:t>Инициализация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массивов</w:t>
      </w:r>
    </w:p>
    <w:p w14:paraId="2CDCFCA8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 = new double[n];</w:t>
      </w:r>
    </w:p>
    <w:p w14:paraId="34D5971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i = 0; i &lt; n; i++) {</w:t>
      </w:r>
    </w:p>
    <w:p w14:paraId="01113F7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di[i] = di3[i] = di2[i] = F[i] = x[i] = 0;</w:t>
      </w:r>
    </w:p>
    <w:p w14:paraId="0DBBAAD8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}</w:t>
      </w:r>
    </w:p>
    <w:p w14:paraId="7395DD4F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575817EC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// Инициализация матриц</w:t>
      </w:r>
    </w:p>
    <w:p w14:paraId="699A907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ggu = new double[ig[n] - 1];</w:t>
      </w:r>
    </w:p>
    <w:p w14:paraId="69A566B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</w:t>
      </w:r>
      <w:r w:rsidRPr="007A21CB">
        <w:rPr>
          <w:rFonts w:ascii="Consolas" w:hAnsi="Consolas"/>
          <w:lang w:val="en-US"/>
        </w:rPr>
        <w:t>ggl = new double[ig[n] - 1];</w:t>
      </w:r>
    </w:p>
    <w:p w14:paraId="0961945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u2 = new double[ig[n] - 1];</w:t>
      </w:r>
    </w:p>
    <w:p w14:paraId="7F852AC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lastRenderedPageBreak/>
        <w:t xml:space="preserve">        ggl2 = new double[ig[n] - 1];</w:t>
      </w:r>
    </w:p>
    <w:p w14:paraId="32C78F6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u3 = new double[ig[n] - 1];</w:t>
      </w:r>
    </w:p>
    <w:p w14:paraId="2CD449C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gl3 = new double[ig[n] - 1];</w:t>
      </w:r>
    </w:p>
    <w:p w14:paraId="671FA42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i = 0; i &lt; ig[n]; i++) {</w:t>
      </w:r>
    </w:p>
    <w:p w14:paraId="43E9108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ggu3[i] = ggl3[i] = ggu2[i] = ggl2[i] = ggu[i] = ggl[i] = 0;</w:t>
      </w:r>
    </w:p>
    <w:p w14:paraId="5F2B28B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15C6A88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13B78D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global_matrix();</w:t>
      </w:r>
    </w:p>
    <w:p w14:paraId="619896DE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LOC();</w:t>
      </w:r>
    </w:p>
    <w:p w14:paraId="35E0A1A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05A69BA0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// </w:t>
      </w:r>
      <w:r w:rsidRPr="007A21CB">
        <w:rPr>
          <w:rFonts w:ascii="Consolas" w:hAnsi="Consolas"/>
        </w:rPr>
        <w:t>Сохранение</w:t>
      </w:r>
      <w:r w:rsidRPr="007A21CB">
        <w:rPr>
          <w:rFonts w:ascii="Consolas" w:hAnsi="Consolas"/>
          <w:lang w:val="en-US"/>
        </w:rPr>
        <w:t xml:space="preserve"> </w:t>
      </w:r>
      <w:r w:rsidRPr="007A21CB">
        <w:rPr>
          <w:rFonts w:ascii="Consolas" w:hAnsi="Consolas"/>
        </w:rPr>
        <w:t>решения</w:t>
      </w:r>
    </w:p>
    <w:p w14:paraId="63AD0AA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for (int i = 0; i &lt; n; i++)</w:t>
      </w:r>
    </w:p>
    <w:p w14:paraId="007FD94F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x22[i] = x[i];</w:t>
      </w:r>
    </w:p>
    <w:p w14:paraId="43C0573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44DF60BB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tochnoe();</w:t>
      </w:r>
    </w:p>
    <w:p w14:paraId="488EB342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257FD633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// Запись результатов</w:t>
      </w:r>
    </w:p>
    <w:p w14:paraId="34493998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file11 &lt;&lt; vr &lt;&lt; endl;</w:t>
      </w:r>
    </w:p>
    <w:p w14:paraId="7833589A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</w:t>
      </w:r>
      <w:r w:rsidRPr="007A21CB">
        <w:rPr>
          <w:rFonts w:ascii="Consolas" w:hAnsi="Consolas"/>
          <w:lang w:val="en-US"/>
        </w:rPr>
        <w:t>for (int i = 0; i &lt; n; i++)</w:t>
      </w:r>
    </w:p>
    <w:p w14:paraId="64DB0AB9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file11 &lt;&lt; setprecision(20) &lt;&lt; x[i] &lt;&lt; "</w:t>
      </w:r>
      <w:r w:rsidRPr="007A21CB">
        <w:rPr>
          <w:rFonts w:ascii="Consolas" w:hAnsi="Consolas"/>
          <w:lang w:val="en-US"/>
        </w:rPr>
        <w:tab/>
        <w:t>" &lt;&lt; x22[i] &lt;&lt; " " &lt;&lt; x[i] - x22[i] &lt;&lt; endl;</w:t>
      </w:r>
    </w:p>
    <w:p w14:paraId="423741EF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    </w:t>
      </w:r>
      <w:r w:rsidRPr="007A21CB">
        <w:rPr>
          <w:rFonts w:ascii="Consolas" w:hAnsi="Consolas"/>
        </w:rPr>
        <w:t>// Вычисление погрешностей для последнего слоя</w:t>
      </w:r>
    </w:p>
    <w:p w14:paraId="5CE948C9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</w:p>
    <w:p w14:paraId="7C9A347D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            // Обновление значений для следующего шага</w:t>
      </w:r>
    </w:p>
    <w:p w14:paraId="42DC87B6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</w:rPr>
        <w:t xml:space="preserve">        </w:t>
      </w:r>
      <w:r w:rsidRPr="007A21CB">
        <w:rPr>
          <w:rFonts w:ascii="Consolas" w:hAnsi="Consolas"/>
          <w:lang w:val="en-US"/>
        </w:rPr>
        <w:t>for (int i = 0; i &lt; n; i++) {</w:t>
      </w:r>
    </w:p>
    <w:p w14:paraId="214F24F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q0[i] = q1[i];</w:t>
      </w:r>
    </w:p>
    <w:p w14:paraId="7449D505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    q1[i] = x22[i];</w:t>
      </w:r>
    </w:p>
    <w:p w14:paraId="4F7E10FC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    }</w:t>
      </w:r>
    </w:p>
    <w:p w14:paraId="325E6A3D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6B1E8611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}</w:t>
      </w:r>
    </w:p>
    <w:p w14:paraId="0D0A2733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</w:p>
    <w:p w14:paraId="598E8E17" w14:textId="77777777" w:rsidR="007A21CB" w:rsidRPr="007A21CB" w:rsidRDefault="007A21CB" w:rsidP="007A21CB">
      <w:pPr>
        <w:pStyle w:val="theheader0"/>
        <w:ind w:left="720"/>
        <w:rPr>
          <w:rFonts w:ascii="Consolas" w:hAnsi="Consolas"/>
          <w:lang w:val="en-US"/>
        </w:rPr>
      </w:pPr>
      <w:r w:rsidRPr="007A21CB">
        <w:rPr>
          <w:rFonts w:ascii="Consolas" w:hAnsi="Consolas"/>
          <w:lang w:val="en-US"/>
        </w:rPr>
        <w:t xml:space="preserve">    file11.close();</w:t>
      </w:r>
    </w:p>
    <w:p w14:paraId="4CEDFBE5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  <w:lang w:val="en-US"/>
        </w:rPr>
        <w:t xml:space="preserve">    </w:t>
      </w:r>
      <w:r w:rsidRPr="007A21CB">
        <w:rPr>
          <w:rFonts w:ascii="Consolas" w:hAnsi="Consolas"/>
        </w:rPr>
        <w:t>error_log.close();</w:t>
      </w:r>
    </w:p>
    <w:p w14:paraId="60E55D7A" w14:textId="77777777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 xml:space="preserve">    return 0;</w:t>
      </w:r>
    </w:p>
    <w:p w14:paraId="12505D66" w14:textId="5A3FF0A1" w:rsidR="007A21CB" w:rsidRPr="007A21CB" w:rsidRDefault="007A21CB" w:rsidP="007A21CB">
      <w:pPr>
        <w:pStyle w:val="theheader0"/>
        <w:ind w:left="720"/>
        <w:rPr>
          <w:rFonts w:ascii="Consolas" w:hAnsi="Consolas"/>
        </w:rPr>
      </w:pPr>
      <w:r w:rsidRPr="007A21CB">
        <w:rPr>
          <w:rFonts w:ascii="Consolas" w:hAnsi="Consolas"/>
        </w:rPr>
        <w:t>}</w:t>
      </w:r>
    </w:p>
    <w:sectPr w:rsidR="007A21CB" w:rsidRPr="007A21CB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  <w:font w:name="Cambria Math;serif">
    <w:altName w:val="Cambria"/>
    <w:panose1 w:val="00000000000000000000"/>
    <w:charset w:val="00"/>
    <w:family w:val="roman"/>
    <w:notTrueType/>
    <w:pitch w:val="default"/>
  </w:font>
  <w:font w:name="Calibri;sans-serif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26788"/>
    <w:multiLevelType w:val="hybridMultilevel"/>
    <w:tmpl w:val="122A31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43153"/>
    <w:multiLevelType w:val="hybridMultilevel"/>
    <w:tmpl w:val="08E491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CC6EC0"/>
    <w:multiLevelType w:val="hybridMultilevel"/>
    <w:tmpl w:val="31EC78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E23F91"/>
    <w:multiLevelType w:val="hybridMultilevel"/>
    <w:tmpl w:val="A796A5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0B61E7"/>
    <w:multiLevelType w:val="hybridMultilevel"/>
    <w:tmpl w:val="420E69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B65F74"/>
    <w:multiLevelType w:val="multilevel"/>
    <w:tmpl w:val="69E2A1D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6" w15:restartNumberingAfterBreak="0">
    <w:nsid w:val="30A14E2C"/>
    <w:multiLevelType w:val="hybridMultilevel"/>
    <w:tmpl w:val="512673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FA6E8B"/>
    <w:multiLevelType w:val="multilevel"/>
    <w:tmpl w:val="5156CB5E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8" w15:restartNumberingAfterBreak="0">
    <w:nsid w:val="432822B4"/>
    <w:multiLevelType w:val="hybridMultilevel"/>
    <w:tmpl w:val="F7E016FE"/>
    <w:lvl w:ilvl="0" w:tplc="DD12A6D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87735E"/>
    <w:multiLevelType w:val="hybridMultilevel"/>
    <w:tmpl w:val="423C4C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857740"/>
    <w:multiLevelType w:val="hybridMultilevel"/>
    <w:tmpl w:val="542EE3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26416B"/>
    <w:multiLevelType w:val="hybridMultilevel"/>
    <w:tmpl w:val="AF9460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57AF2"/>
    <w:multiLevelType w:val="hybridMultilevel"/>
    <w:tmpl w:val="F4306F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A22E2F"/>
    <w:multiLevelType w:val="hybridMultilevel"/>
    <w:tmpl w:val="D7EE84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8B34EC"/>
    <w:multiLevelType w:val="hybridMultilevel"/>
    <w:tmpl w:val="DAA6B6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EB4BBA"/>
    <w:multiLevelType w:val="multilevel"/>
    <w:tmpl w:val="D90AE734"/>
    <w:lvl w:ilvl="0">
      <w:start w:val="1"/>
      <w:numFmt w:val="decimal"/>
      <w:lvlText w:val="3.%1"/>
      <w:lvlJc w:val="left"/>
      <w:pPr>
        <w:tabs>
          <w:tab w:val="num" w:pos="66"/>
        </w:tabs>
        <w:ind w:left="786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>
    <w:abstractNumId w:val="5"/>
  </w:num>
  <w:num w:numId="2">
    <w:abstractNumId w:val="15"/>
  </w:num>
  <w:num w:numId="3">
    <w:abstractNumId w:val="7"/>
  </w:num>
  <w:num w:numId="4">
    <w:abstractNumId w:val="0"/>
  </w:num>
  <w:num w:numId="5">
    <w:abstractNumId w:val="12"/>
  </w:num>
  <w:num w:numId="6">
    <w:abstractNumId w:val="14"/>
  </w:num>
  <w:num w:numId="7">
    <w:abstractNumId w:val="3"/>
  </w:num>
  <w:num w:numId="8">
    <w:abstractNumId w:val="13"/>
  </w:num>
  <w:num w:numId="9">
    <w:abstractNumId w:val="9"/>
  </w:num>
  <w:num w:numId="10">
    <w:abstractNumId w:val="1"/>
  </w:num>
  <w:num w:numId="11">
    <w:abstractNumId w:val="6"/>
  </w:num>
  <w:num w:numId="12">
    <w:abstractNumId w:val="4"/>
  </w:num>
  <w:num w:numId="13">
    <w:abstractNumId w:val="11"/>
  </w:num>
  <w:num w:numId="14">
    <w:abstractNumId w:val="2"/>
  </w:num>
  <w:num w:numId="15">
    <w:abstractNumId w:val="1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hyphenationZone w:val="0"/>
  <w:characterSpacingControl w:val="doNotCompress"/>
  <w:compat>
    <w:doNotBreakWrappedTab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6605F"/>
    <w:rsid w:val="001F5A6A"/>
    <w:rsid w:val="001F6AAD"/>
    <w:rsid w:val="004331F7"/>
    <w:rsid w:val="005245C1"/>
    <w:rsid w:val="005951AF"/>
    <w:rsid w:val="005F5BFC"/>
    <w:rsid w:val="0076605F"/>
    <w:rsid w:val="007A21CB"/>
    <w:rsid w:val="009703E8"/>
    <w:rsid w:val="00D20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8"/>
    <o:shapelayout v:ext="edit">
      <o:idmap v:ext="edit" data="1"/>
    </o:shapelayout>
  </w:shapeDefaults>
  <w:decimalSymbol w:val=","/>
  <w:listSeparator w:val=";"/>
  <w14:docId w14:val="1385F8ED"/>
  <w15:docId w15:val="{2707A944-9B07-4503-9958-44B18136DE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03E8"/>
    <w:rPr>
      <w:rFonts w:ascii="Times New Roman" w:eastAsia="Batang" w:hAnsi="Times New Roman" w:cs="Times New Roman"/>
      <w:kern w:val="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sid w:val="00AC474B"/>
    <w:rPr>
      <w:color w:val="666666"/>
    </w:rPr>
  </w:style>
  <w:style w:type="character" w:styleId="a4">
    <w:name w:val="Strong"/>
    <w:basedOn w:val="a0"/>
    <w:uiPriority w:val="22"/>
    <w:qFormat/>
    <w:rsid w:val="00EC119E"/>
    <w:rPr>
      <w:b/>
      <w:bCs/>
    </w:rPr>
  </w:style>
  <w:style w:type="character" w:styleId="HTML">
    <w:name w:val="HTML Code"/>
    <w:basedOn w:val="a0"/>
    <w:uiPriority w:val="99"/>
    <w:semiHidden/>
    <w:unhideWhenUsed/>
    <w:qFormat/>
    <w:rsid w:val="00EC119E"/>
    <w:rPr>
      <w:rFonts w:ascii="Courier New" w:eastAsia="Times New Roman" w:hAnsi="Courier New" w:cs="Courier New"/>
      <w:sz w:val="20"/>
      <w:szCs w:val="20"/>
    </w:rPr>
  </w:style>
  <w:style w:type="character" w:customStyle="1" w:styleId="theheader">
    <w:name w:val="the_header Знак"/>
    <w:basedOn w:val="a0"/>
    <w:link w:val="theheader0"/>
    <w:qFormat/>
    <w:rsid w:val="00FE4E88"/>
    <w:rPr>
      <w:rFonts w:ascii="Times New Roman" w:hAnsi="Times New Roman"/>
      <w:b/>
      <w:kern w:val="0"/>
      <w:sz w:val="20"/>
      <w:szCs w:val="20"/>
      <w14:ligatures w14:val="none"/>
    </w:rPr>
  </w:style>
  <w:style w:type="character" w:customStyle="1" w:styleId="thesubheader">
    <w:name w:val="the_subheader Знак"/>
    <w:basedOn w:val="theheader"/>
    <w:link w:val="thesubheader0"/>
    <w:qFormat/>
    <w:rsid w:val="00FE4E88"/>
    <w:rPr>
      <w:rFonts w:ascii="Times New Roman" w:hAnsi="Times New Roman"/>
      <w:b/>
      <w:i/>
      <w:kern w:val="0"/>
      <w:sz w:val="20"/>
      <w:szCs w:val="20"/>
      <w14:ligatures w14:val="none"/>
    </w:rPr>
  </w:style>
  <w:style w:type="character" w:customStyle="1" w:styleId="MTDisplayEquation">
    <w:name w:val="MTDisplayEquation Знак"/>
    <w:basedOn w:val="a0"/>
    <w:link w:val="MTDisplayEquation0"/>
    <w:qFormat/>
    <w:rsid w:val="001D78E9"/>
    <w:rPr>
      <w:rFonts w:ascii="Times New Roman" w:hAnsi="Times New Roman"/>
      <w:kern w:val="0"/>
      <w:sz w:val="28"/>
      <w14:ligatures w14:val="none"/>
    </w:rPr>
  </w:style>
  <w:style w:type="paragraph" w:styleId="a5">
    <w:name w:val="Title"/>
    <w:basedOn w:val="a"/>
    <w:next w:val="a6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6">
    <w:name w:val="Body Text"/>
    <w:basedOn w:val="a"/>
    <w:link w:val="a7"/>
    <w:pPr>
      <w:spacing w:after="140" w:line="276" w:lineRule="auto"/>
    </w:pPr>
  </w:style>
  <w:style w:type="paragraph" w:styleId="a8">
    <w:name w:val="List"/>
    <w:basedOn w:val="a6"/>
    <w:rPr>
      <w:rFonts w:cs="Arial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Arial"/>
      <w:i/>
      <w:iCs/>
    </w:rPr>
  </w:style>
  <w:style w:type="paragraph" w:styleId="aa">
    <w:name w:val="index heading"/>
    <w:basedOn w:val="a"/>
    <w:qFormat/>
    <w:pPr>
      <w:suppressLineNumbers/>
    </w:pPr>
    <w:rPr>
      <w:rFonts w:cs="Arial"/>
    </w:rPr>
  </w:style>
  <w:style w:type="paragraph" w:styleId="ab">
    <w:name w:val="No Spacing"/>
    <w:uiPriority w:val="1"/>
    <w:qFormat/>
    <w:rsid w:val="005710EC"/>
    <w:pPr>
      <w:jc w:val="both"/>
    </w:pPr>
    <w:rPr>
      <w:rFonts w:ascii="Times New Roman" w:eastAsia="Batang" w:hAnsi="Times New Roman" w:cs="Times New Roman"/>
      <w:kern w:val="0"/>
      <w:sz w:val="28"/>
      <w:szCs w:val="24"/>
      <w:lang w:eastAsia="ru-RU"/>
      <w14:ligatures w14:val="none"/>
    </w:rPr>
  </w:style>
  <w:style w:type="paragraph" w:styleId="ac">
    <w:name w:val="List Paragraph"/>
    <w:basedOn w:val="a"/>
    <w:uiPriority w:val="34"/>
    <w:qFormat/>
    <w:rsid w:val="00EC119E"/>
    <w:pPr>
      <w:ind w:left="720"/>
      <w:contextualSpacing/>
    </w:pPr>
  </w:style>
  <w:style w:type="paragraph" w:styleId="ad">
    <w:name w:val="Normal (Web)"/>
    <w:basedOn w:val="a"/>
    <w:uiPriority w:val="99"/>
    <w:unhideWhenUsed/>
    <w:qFormat/>
    <w:rsid w:val="00EC119E"/>
    <w:pPr>
      <w:spacing w:beforeAutospacing="1" w:afterAutospacing="1"/>
    </w:pPr>
    <w:rPr>
      <w:rFonts w:eastAsia="Times New Roman"/>
    </w:rPr>
  </w:style>
  <w:style w:type="paragraph" w:customStyle="1" w:styleId="theheader0">
    <w:name w:val="the_header"/>
    <w:basedOn w:val="a"/>
    <w:link w:val="theheader"/>
    <w:qFormat/>
    <w:rsid w:val="00FE4E88"/>
    <w:pPr>
      <w:spacing w:after="120"/>
      <w:jc w:val="both"/>
    </w:pPr>
    <w:rPr>
      <w:rFonts w:eastAsiaTheme="minorHAnsi" w:cstheme="minorBidi"/>
      <w:b/>
      <w:sz w:val="20"/>
      <w:szCs w:val="20"/>
      <w:lang w:eastAsia="en-US"/>
    </w:rPr>
  </w:style>
  <w:style w:type="paragraph" w:customStyle="1" w:styleId="thesubheader0">
    <w:name w:val="the_subheader"/>
    <w:basedOn w:val="theheader0"/>
    <w:link w:val="thesubheader"/>
    <w:qFormat/>
    <w:rsid w:val="00FE4E88"/>
    <w:rPr>
      <w:i/>
    </w:rPr>
  </w:style>
  <w:style w:type="paragraph" w:customStyle="1" w:styleId="MTDisplayEquation0">
    <w:name w:val="MTDisplayEquation"/>
    <w:basedOn w:val="a"/>
    <w:next w:val="a"/>
    <w:link w:val="MTDisplayEquation"/>
    <w:qFormat/>
    <w:rsid w:val="001D78E9"/>
    <w:pPr>
      <w:tabs>
        <w:tab w:val="center" w:pos="4820"/>
        <w:tab w:val="right" w:pos="9640"/>
      </w:tabs>
      <w:jc w:val="center"/>
    </w:pPr>
    <w:rPr>
      <w:rFonts w:eastAsiaTheme="minorHAnsi" w:cstheme="minorBidi"/>
      <w:sz w:val="28"/>
      <w:szCs w:val="22"/>
      <w:lang w:eastAsia="en-US"/>
    </w:rPr>
  </w:style>
  <w:style w:type="paragraph" w:customStyle="1" w:styleId="ae">
    <w:name w:val="Содержимое таблицы"/>
    <w:basedOn w:val="a"/>
    <w:qFormat/>
    <w:pPr>
      <w:widowControl w:val="0"/>
      <w:suppressLineNumbers/>
    </w:pPr>
  </w:style>
  <w:style w:type="numbering" w:customStyle="1" w:styleId="af">
    <w:name w:val="Без списка"/>
    <w:uiPriority w:val="99"/>
    <w:semiHidden/>
    <w:unhideWhenUsed/>
    <w:qFormat/>
  </w:style>
  <w:style w:type="table" w:styleId="af0">
    <w:name w:val="Table Grid"/>
    <w:basedOn w:val="a1"/>
    <w:uiPriority w:val="39"/>
    <w:rsid w:val="00A648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Основной текст Знак"/>
    <w:basedOn w:val="a0"/>
    <w:link w:val="a6"/>
    <w:rsid w:val="005951AF"/>
    <w:rPr>
      <w:rFonts w:ascii="Times New Roman" w:eastAsia="Batang" w:hAnsi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1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2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8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7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9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37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9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5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36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13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glossaryDocument" Target="glossary/document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3458704DA09429F810C6DDCD82B175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972E2E9-CB45-4942-870B-B3704056E205}"/>
      </w:docPartPr>
      <w:docPartBody>
        <w:p w:rsidR="009E0C02" w:rsidRDefault="002077B4" w:rsidP="002077B4">
          <w:pPr>
            <w:pStyle w:val="A3458704DA09429F810C6DDCD82B175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EBCE5F4CF3A640BE94A48587ACDE4FC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574A7C2-DE2E-4362-A09B-A95BA4522C34}"/>
      </w:docPartPr>
      <w:docPartBody>
        <w:p w:rsidR="009E0C02" w:rsidRDefault="002077B4" w:rsidP="002077B4">
          <w:pPr>
            <w:pStyle w:val="EBCE5F4CF3A640BE94A48587ACDE4FC3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1289898D60E4A148EBB320B6C6CBE4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A91CD7-1E84-4930-BA42-C1D64C0BA841}"/>
      </w:docPartPr>
      <w:docPartBody>
        <w:p w:rsidR="009E0C02" w:rsidRDefault="002077B4" w:rsidP="002077B4">
          <w:pPr>
            <w:pStyle w:val="21289898D60E4A148EBB320B6C6CBE4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  <w:font w:name="Cambria Math;serif">
    <w:altName w:val="Cambria"/>
    <w:panose1 w:val="00000000000000000000"/>
    <w:charset w:val="00"/>
    <w:family w:val="roman"/>
    <w:notTrueType/>
    <w:pitch w:val="default"/>
  </w:font>
  <w:font w:name="Calibri;sans-serif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77B4"/>
    <w:rsid w:val="00040B41"/>
    <w:rsid w:val="001F54FE"/>
    <w:rsid w:val="002077B4"/>
    <w:rsid w:val="002211E5"/>
    <w:rsid w:val="002221AF"/>
    <w:rsid w:val="00597DF5"/>
    <w:rsid w:val="00666B2D"/>
    <w:rsid w:val="007F19CB"/>
    <w:rsid w:val="00844B49"/>
    <w:rsid w:val="008553C5"/>
    <w:rsid w:val="008867AF"/>
    <w:rsid w:val="008F7141"/>
    <w:rsid w:val="009E0C02"/>
    <w:rsid w:val="00AA7754"/>
    <w:rsid w:val="00B05710"/>
    <w:rsid w:val="00B73F29"/>
    <w:rsid w:val="00BB147F"/>
    <w:rsid w:val="00CA4FA5"/>
    <w:rsid w:val="00D739A2"/>
    <w:rsid w:val="00DA44BB"/>
    <w:rsid w:val="00DC368F"/>
    <w:rsid w:val="00E3574C"/>
    <w:rsid w:val="00F43749"/>
    <w:rsid w:val="00F664C4"/>
    <w:rsid w:val="00FB5571"/>
    <w:rsid w:val="00FC7E6B"/>
    <w:rsid w:val="00FE1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0C02"/>
    <w:rPr>
      <w:color w:val="666666"/>
    </w:rPr>
  </w:style>
  <w:style w:type="paragraph" w:customStyle="1" w:styleId="A3458704DA09429F810C6DDCD82B1756">
    <w:name w:val="A3458704DA09429F810C6DDCD82B1756"/>
    <w:rsid w:val="002077B4"/>
  </w:style>
  <w:style w:type="paragraph" w:customStyle="1" w:styleId="EBCE5F4CF3A640BE94A48587ACDE4FC3">
    <w:name w:val="EBCE5F4CF3A640BE94A48587ACDE4FC3"/>
    <w:rsid w:val="002077B4"/>
  </w:style>
  <w:style w:type="paragraph" w:customStyle="1" w:styleId="21289898D60E4A148EBB320B6C6CBE4A">
    <w:name w:val="21289898D60E4A148EBB320B6C6CBE4A"/>
    <w:rsid w:val="002077B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7</TotalTime>
  <Pages>33</Pages>
  <Words>6094</Words>
  <Characters>34739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henko vlad</dc:creator>
  <dc:description/>
  <cp:lastModifiedBy>marchenko vlad</cp:lastModifiedBy>
  <cp:revision>36</cp:revision>
  <dcterms:created xsi:type="dcterms:W3CDTF">2024-10-29T11:21:00Z</dcterms:created>
  <dcterms:modified xsi:type="dcterms:W3CDTF">2025-05-18T09:16:00Z</dcterms:modified>
  <dc:language>ru-RU</dc:language>
</cp:coreProperties>
</file>